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237" w:rsidRDefault="00891421" w:rsidP="003A3237"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-114300</wp:posOffset>
                </wp:positionV>
                <wp:extent cx="5734050" cy="1143000"/>
                <wp:effectExtent l="19050" t="9525" r="76200" b="76200"/>
                <wp:wrapNone/>
                <wp:docPr id="6" name="PubBanner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 noChangeArrowheads="1"/>
                      </wps:cNvSpPr>
                      <wps:spPr bwMode="auto">
                        <a:xfrm>
                          <a:off x="0" y="0"/>
                          <a:ext cx="5734050" cy="1143000"/>
                        </a:xfrm>
                        <a:custGeom>
                          <a:avLst/>
                          <a:gdLst>
                            <a:gd name="T0" fmla="*/ 10800 w 21600"/>
                            <a:gd name="T1" fmla="*/ 0 h 21600"/>
                            <a:gd name="T2" fmla="*/ 684 w 21600"/>
                            <a:gd name="T3" fmla="*/ 13728 h 21600"/>
                            <a:gd name="T4" fmla="*/ 10800 w 21600"/>
                            <a:gd name="T5" fmla="*/ 12549 h 21600"/>
                            <a:gd name="T6" fmla="*/ 20928 w 21600"/>
                            <a:gd name="T7" fmla="*/ 1372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2826 w 21600"/>
                            <a:gd name="T13" fmla="*/ 4525 h 21600"/>
                            <a:gd name="T14" fmla="*/ 18785 w 21600"/>
                            <a:gd name="T15" fmla="*/ 12549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8785" y="4525"/>
                              </a:moveTo>
                              <a:cubicBezTo>
                                <a:pt x="18684" y="3891"/>
                                <a:pt x="18494" y="3359"/>
                                <a:pt x="18152" y="2776"/>
                              </a:cubicBezTo>
                              <a:cubicBezTo>
                                <a:pt x="17708" y="2243"/>
                                <a:pt x="17125" y="1749"/>
                                <a:pt x="16453" y="1318"/>
                              </a:cubicBezTo>
                              <a:cubicBezTo>
                                <a:pt x="15667" y="925"/>
                                <a:pt x="14792" y="583"/>
                                <a:pt x="13816" y="342"/>
                              </a:cubicBezTo>
                              <a:cubicBezTo>
                                <a:pt x="12840" y="152"/>
                                <a:pt x="11826" y="0"/>
                                <a:pt x="10800" y="0"/>
                              </a:cubicBezTo>
                              <a:cubicBezTo>
                                <a:pt x="9735" y="0"/>
                                <a:pt x="8708" y="152"/>
                                <a:pt x="7732" y="342"/>
                              </a:cubicBezTo>
                              <a:cubicBezTo>
                                <a:pt x="6807" y="583"/>
                                <a:pt x="5932" y="925"/>
                                <a:pt x="5159" y="1318"/>
                              </a:cubicBezTo>
                              <a:cubicBezTo>
                                <a:pt x="4474" y="1749"/>
                                <a:pt x="3891" y="2243"/>
                                <a:pt x="3409" y="2776"/>
                              </a:cubicBezTo>
                              <a:cubicBezTo>
                                <a:pt x="3118" y="3359"/>
                                <a:pt x="2864" y="3891"/>
                                <a:pt x="2826" y="4525"/>
                              </a:cubicBezTo>
                              <a:lnTo>
                                <a:pt x="2826" y="6084"/>
                              </a:lnTo>
                              <a:lnTo>
                                <a:pt x="0" y="9152"/>
                              </a:lnTo>
                              <a:lnTo>
                                <a:pt x="684" y="13728"/>
                              </a:lnTo>
                              <a:lnTo>
                                <a:pt x="0" y="21600"/>
                              </a:lnTo>
                              <a:lnTo>
                                <a:pt x="2826" y="18684"/>
                              </a:lnTo>
                              <a:lnTo>
                                <a:pt x="2826" y="17074"/>
                              </a:lnTo>
                              <a:cubicBezTo>
                                <a:pt x="2864" y="16491"/>
                                <a:pt x="3118" y="15908"/>
                                <a:pt x="3409" y="15325"/>
                              </a:cubicBezTo>
                              <a:cubicBezTo>
                                <a:pt x="3891" y="14792"/>
                                <a:pt x="4474" y="14311"/>
                                <a:pt x="5159" y="13867"/>
                              </a:cubicBezTo>
                              <a:cubicBezTo>
                                <a:pt x="5932" y="13474"/>
                                <a:pt x="6807" y="13145"/>
                                <a:pt x="7732" y="12891"/>
                              </a:cubicBezTo>
                              <a:cubicBezTo>
                                <a:pt x="8708" y="12701"/>
                                <a:pt x="9735" y="12600"/>
                                <a:pt x="10800" y="12549"/>
                              </a:cubicBezTo>
                              <a:cubicBezTo>
                                <a:pt x="11826" y="12600"/>
                                <a:pt x="12840" y="12701"/>
                                <a:pt x="13816" y="12891"/>
                              </a:cubicBezTo>
                              <a:cubicBezTo>
                                <a:pt x="14792" y="13145"/>
                                <a:pt x="15667" y="13474"/>
                                <a:pt x="16453" y="13867"/>
                              </a:cubicBezTo>
                              <a:cubicBezTo>
                                <a:pt x="17125" y="14311"/>
                                <a:pt x="17708" y="14792"/>
                                <a:pt x="18152" y="15325"/>
                              </a:cubicBezTo>
                              <a:cubicBezTo>
                                <a:pt x="18494" y="15908"/>
                                <a:pt x="18684" y="16491"/>
                                <a:pt x="18785" y="17074"/>
                              </a:cubicBezTo>
                              <a:lnTo>
                                <a:pt x="18785" y="18684"/>
                              </a:lnTo>
                              <a:lnTo>
                                <a:pt x="21600" y="21600"/>
                              </a:lnTo>
                              <a:lnTo>
                                <a:pt x="20928" y="13728"/>
                              </a:lnTo>
                              <a:lnTo>
                                <a:pt x="21600" y="9152"/>
                              </a:lnTo>
                              <a:lnTo>
                                <a:pt x="18785" y="6084"/>
                              </a:lnTo>
                              <a:lnTo>
                                <a:pt x="18785" y="45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86039D" w:rsidRDefault="003A3237" w:rsidP="003A3237">
                            <w:pPr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  <w:t xml:space="preserve">        </w:t>
                            </w:r>
                            <w:r w:rsidR="0086039D"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  <w:t xml:space="preserve">  </w:t>
                            </w:r>
                            <w:r w:rsidRPr="000B4973"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  <w:t xml:space="preserve">Linear Functions </w:t>
                            </w:r>
                          </w:p>
                          <w:p w:rsidR="0086039D" w:rsidRPr="000B4973" w:rsidRDefault="0086039D" w:rsidP="003A3237">
                            <w:pPr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Falstaff Festival MT" w:hAnsi="Falstaff Festival MT"/>
                                <w:sz w:val="48"/>
                                <w:szCs w:val="48"/>
                              </w:rPr>
                              <w:t xml:space="preserve"> D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PubBanner" o:spid="_x0000_s1026" style="position:absolute;margin-left:18pt;margin-top:-9pt;width:451.5pt;height:90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" adj="-11796480,,5400" path="m18785,4525v-101,-634,-291,-1166,-633,-1749c17708,2243,17125,1749,16453,1318,15667,925,14792,583,13816,342,12840,152,11826,,10800,,9735,,8708,152,7732,342,6807,583,5932,925,5159,1318,4474,1749,3891,2243,3409,2776v-291,583,-545,1115,-583,1749l2826,6084,,9152r684,4576l,21600,2826,18684r,-1610c2864,16491,3118,15908,3409,15325v482,-533,1065,-1014,1750,-1458c5932,13474,6807,13145,7732,12891v976,-190,2003,-291,3068,-342c11826,12600,12840,12701,13816,12891v976,254,1851,583,2637,976c17125,14311,17708,14792,18152,15325v342,583,532,1166,633,1749l18785,18684r2815,2916l20928,13728r672,-4576l18785,6084r,-1559xe" fillcolor="#ccf">
                <v:stroke joinstyle="miter"/>
                <v:shadow on="t" offset="6pt,6pt"/>
                <v:formulas/>
                <v:path o:connecttype="custom" o:connectlocs="2867025,0;181578,726440;2867025,664051;5555657,726440" o:connectangles="270,180,90,0" textboxrect="2826,4525,18785,12549"/>
                <o:lock v:ext="edit" verticies="t"/>
                <v:textbox>
                  <w:txbxContent>
                    <w:p w:rsidR="0086039D" w:rsidRDefault="003A3237" w:rsidP="003A3237">
                      <w:pPr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</w:pPr>
                      <w:r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  <w:t xml:space="preserve">        </w:t>
                      </w:r>
                      <w:r w:rsidR="0086039D"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  <w:t xml:space="preserve">  </w:t>
                      </w:r>
                      <w:r w:rsidRPr="000B4973"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  <w:t xml:space="preserve">Linear Functions </w:t>
                      </w:r>
                    </w:p>
                    <w:p w:rsidR="0086039D" w:rsidRPr="000B4973" w:rsidRDefault="0086039D" w:rsidP="003A3237">
                      <w:pPr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</w:pPr>
                      <w:r>
                        <w:rPr>
                          <w:rFonts w:ascii="Falstaff Festival MT" w:hAnsi="Falstaff Festival MT"/>
                          <w:sz w:val="48"/>
                          <w:szCs w:val="48"/>
                        </w:rPr>
                        <w:t xml:space="preserve"> Dom</w:t>
                      </w:r>
                    </w:p>
                  </w:txbxContent>
                </v:textbox>
              </v:shape>
            </w:pict>
          </mc:Fallback>
        </mc:AlternateContent>
      </w:r>
    </w:p>
    <w:p w:rsidR="003A3237" w:rsidRPr="000B4973" w:rsidRDefault="003A3237" w:rsidP="003A3237"/>
    <w:p w:rsidR="003A3237" w:rsidRPr="000B4973" w:rsidRDefault="003A3237" w:rsidP="003A3237"/>
    <w:p w:rsidR="003A3237" w:rsidRDefault="003A3237" w:rsidP="003A3237">
      <w:pPr>
        <w:jc w:val="right"/>
      </w:pPr>
    </w:p>
    <w:p w:rsidR="003A3237" w:rsidRDefault="00891421" w:rsidP="003A3237">
      <w:pPr>
        <w:jc w:val="right"/>
      </w:pPr>
      <w:r>
        <w:rPr>
          <w:rFonts w:ascii="Comic Sans MS" w:hAnsi="Comic Sans MS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38100</wp:posOffset>
                </wp:positionV>
                <wp:extent cx="3429000" cy="457200"/>
                <wp:effectExtent l="0" t="0" r="0" b="0"/>
                <wp:wrapNone/>
                <wp:docPr id="5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039D" w:rsidRPr="0086039D" w:rsidRDefault="0018021C" w:rsidP="0086039D">
                            <w:pPr>
                              <w:jc w:val="center"/>
                              <w:rPr>
                                <w:rFonts w:ascii="Harrington" w:hAnsi="Harrington"/>
                              </w:rPr>
                            </w:pPr>
                            <w:r>
                              <w:rPr>
                                <w:rFonts w:ascii="Harrington" w:hAnsi="Harrington"/>
                              </w:rPr>
                              <w:t xml:space="preserve">SOL </w:t>
                            </w:r>
                            <w:proofErr w:type="gramStart"/>
                            <w:r>
                              <w:rPr>
                                <w:rFonts w:ascii="Harrington" w:hAnsi="Harrington"/>
                              </w:rPr>
                              <w:t>8.14.8.16,</w:t>
                            </w:r>
                            <w:proofErr w:type="gramEnd"/>
                            <w:r>
                              <w:rPr>
                                <w:rFonts w:ascii="Harrington" w:hAnsi="Harrington"/>
                              </w:rPr>
                              <w:t xml:space="preserve"> and 8.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27" type="#_x0000_t202" style="position:absolute;left:0;text-align:left;margin-left:117pt;margin-top:3pt;width:270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" stroked="f">
                <v:textbox>
                  <w:txbxContent>
                    <w:p w:rsidR="0086039D" w:rsidRPr="0086039D" w:rsidRDefault="0018021C" w:rsidP="0086039D">
                      <w:pPr>
                        <w:jc w:val="center"/>
                        <w:rPr>
                          <w:rFonts w:ascii="Harrington" w:hAnsi="Harrington"/>
                        </w:rPr>
                      </w:pPr>
                      <w:r>
                        <w:rPr>
                          <w:rFonts w:ascii="Harrington" w:hAnsi="Harrington"/>
                        </w:rPr>
                        <w:t xml:space="preserve">SOL </w:t>
                      </w:r>
                      <w:proofErr w:type="gramStart"/>
                      <w:r>
                        <w:rPr>
                          <w:rFonts w:ascii="Harrington" w:hAnsi="Harrington"/>
                        </w:rPr>
                        <w:t>8.14.8.16,</w:t>
                      </w:r>
                      <w:proofErr w:type="gramEnd"/>
                      <w:r>
                        <w:rPr>
                          <w:rFonts w:ascii="Harrington" w:hAnsi="Harrington"/>
                        </w:rPr>
                        <w:t xml:space="preserve"> and 8.17</w:t>
                      </w:r>
                    </w:p>
                  </w:txbxContent>
                </v:textbox>
              </v:shape>
            </w:pict>
          </mc:Fallback>
        </mc:AlternateContent>
      </w:r>
    </w:p>
    <w:p w:rsidR="0086039D" w:rsidRDefault="0018021C" w:rsidP="003A3237">
      <w:pPr>
        <w:jc w:val="center"/>
        <w:rPr>
          <w:rFonts w:ascii="Comic Sans MS" w:hAnsi="Comic Sans MS"/>
          <w:sz w:val="28"/>
          <w:szCs w:val="28"/>
          <w:u w:val="single"/>
        </w:rPr>
      </w:pPr>
      <w:r>
        <w:rPr>
          <w:rFonts w:ascii="Comic Sans MS" w:hAnsi="Comic Sans MS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FF7D25" wp14:editId="3A70C537">
                <wp:simplePos x="0" y="0"/>
                <wp:positionH relativeFrom="column">
                  <wp:posOffset>-171450</wp:posOffset>
                </wp:positionH>
                <wp:positionV relativeFrom="paragraph">
                  <wp:posOffset>234315</wp:posOffset>
                </wp:positionV>
                <wp:extent cx="6972300" cy="1828800"/>
                <wp:effectExtent l="19050" t="19050" r="19050" b="19050"/>
                <wp:wrapNone/>
                <wp:docPr id="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039D" w:rsidRDefault="0086039D" w:rsidP="0086039D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w:r w:rsidRPr="00283838">
                              <w:rPr>
                                <w:rFonts w:ascii="Comic Sans MS" w:hAnsi="Comic Sans MS"/>
                                <w:sz w:val="28"/>
                                <w:szCs w:val="28"/>
                                <w:u w:val="single"/>
                              </w:rPr>
                              <w:t>REVIEW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 xml:space="preserve">: </w:t>
                            </w:r>
                          </w:p>
                          <w:p w:rsidR="0086039D" w:rsidRPr="000B4973" w:rsidRDefault="0086039D" w:rsidP="0086039D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w:r w:rsidRPr="000B4973"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 xml:space="preserve">What is a </w:t>
                            </w:r>
                            <w:r w:rsidRPr="000B4973">
                              <w:rPr>
                                <w:rFonts w:ascii="Comic Sans MS" w:hAnsi="Comic Sans MS"/>
                                <w:b/>
                                <w:sz w:val="28"/>
                                <w:szCs w:val="28"/>
                              </w:rPr>
                              <w:t>function</w:t>
                            </w:r>
                            <w:r w:rsidRPr="000B4973"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>?</w:t>
                            </w:r>
                          </w:p>
                          <w:p w:rsidR="0086039D" w:rsidRDefault="0086039D" w:rsidP="0086039D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Remember:  A </w:t>
                            </w:r>
                            <w:r w:rsidRPr="00421A9D">
                              <w:rPr>
                                <w:rFonts w:ascii="Comic Sans MS" w:hAnsi="Comic Sans MS"/>
                                <w:b/>
                              </w:rPr>
                              <w:t>function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is a rule that has a </w:t>
                            </w:r>
                            <w:r w:rsidRPr="000B4973">
                              <w:rPr>
                                <w:rFonts w:ascii="Comic Sans MS" w:hAnsi="Comic Sans MS"/>
                                <w:u w:val="single"/>
                              </w:rPr>
                              <w:t>unique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output value for each input value.  </w:t>
                            </w:r>
                          </w:p>
                          <w:p w:rsidR="0086039D" w:rsidRDefault="0086039D" w:rsidP="0086039D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This means that there is </w:t>
                            </w:r>
                            <w:r w:rsidRPr="003A3237">
                              <w:rPr>
                                <w:rFonts w:ascii="Comic Sans MS" w:hAnsi="Comic Sans MS"/>
                                <w:b/>
                                <w:u w:val="single"/>
                              </w:rPr>
                              <w:t xml:space="preserve">only </w:t>
                            </w:r>
                            <w:proofErr w:type="gramStart"/>
                            <w:r w:rsidRPr="003A3237">
                              <w:rPr>
                                <w:rFonts w:ascii="Comic Sans MS" w:hAnsi="Comic Sans MS"/>
                                <w:b/>
                                <w:u w:val="single"/>
                              </w:rPr>
                              <w:t>one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_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</w:rPr>
                              <w:t xml:space="preserve">____ value for each _____ value.   </w:t>
                            </w:r>
                          </w:p>
                          <w:p w:rsidR="0086039D" w:rsidRPr="000B4973" w:rsidRDefault="0086039D" w:rsidP="0086039D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>What are</w:t>
                            </w:r>
                            <w:r w:rsidRPr="000B4973"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szCs w:val="28"/>
                              </w:rPr>
                              <w:t>domain and range</w:t>
                            </w:r>
                            <w:r w:rsidRPr="000B4973"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  <w:t>?</w:t>
                            </w:r>
                          </w:p>
                          <w:p w:rsidR="00421A9D" w:rsidRDefault="00421A9D" w:rsidP="00421A9D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Remember:  The </w:t>
                            </w:r>
                            <w:r w:rsidRPr="00421A9D">
                              <w:rPr>
                                <w:rFonts w:ascii="Comic Sans MS" w:hAnsi="Comic Sans MS"/>
                                <w:b/>
                              </w:rPr>
                              <w:t>domain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is the set of _________ coordinates.</w:t>
                            </w:r>
                          </w:p>
                          <w:p w:rsidR="00421A9D" w:rsidRDefault="00421A9D" w:rsidP="00421A9D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Remember:  The </w:t>
                            </w:r>
                            <w:r w:rsidRPr="00421A9D">
                              <w:rPr>
                                <w:rFonts w:ascii="Comic Sans MS" w:hAnsi="Comic Sans MS"/>
                                <w:b/>
                              </w:rPr>
                              <w:t>range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is the set of _________ coordinates.   </w:t>
                            </w:r>
                          </w:p>
                          <w:p w:rsidR="0086039D" w:rsidRDefault="0086039D" w:rsidP="0086039D"/>
                          <w:p w:rsidR="0086039D" w:rsidRDefault="0086039D" w:rsidP="0086039D"/>
                          <w:p w:rsidR="0086039D" w:rsidRDefault="0086039D" w:rsidP="008603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left:0;text-align:left;margin-left:-13.5pt;margin-top:18.45pt;width:549pt;height:2in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" strokeweight="3pt">
                <v:stroke linestyle="thinThin"/>
                <v:textbox>
                  <w:txbxContent>
                    <w:p w:rsidR="0086039D" w:rsidRDefault="0086039D" w:rsidP="0086039D">
                      <w:pPr>
                        <w:jc w:val="center"/>
                        <w:rPr>
                          <w:rFonts w:ascii="Comic Sans MS" w:hAnsi="Comic Sans MS"/>
                          <w:sz w:val="28"/>
                          <w:szCs w:val="28"/>
                        </w:rPr>
                      </w:pPr>
                      <w:r w:rsidRPr="00283838">
                        <w:rPr>
                          <w:rFonts w:ascii="Comic Sans MS" w:hAnsi="Comic Sans MS"/>
                          <w:sz w:val="28"/>
                          <w:szCs w:val="28"/>
                          <w:u w:val="single"/>
                        </w:rPr>
                        <w:t>REVIEW</w:t>
                      </w:r>
                      <w:r>
                        <w:rPr>
                          <w:rFonts w:ascii="Comic Sans MS" w:hAnsi="Comic Sans MS"/>
                          <w:sz w:val="28"/>
                          <w:szCs w:val="28"/>
                        </w:rPr>
                        <w:t xml:space="preserve">: </w:t>
                      </w:r>
                    </w:p>
                    <w:p w:rsidR="0086039D" w:rsidRPr="000B4973" w:rsidRDefault="0086039D" w:rsidP="0086039D">
                      <w:pPr>
                        <w:rPr>
                          <w:rFonts w:ascii="Comic Sans MS" w:hAnsi="Comic Sans MS"/>
                          <w:sz w:val="28"/>
                          <w:szCs w:val="28"/>
                        </w:rPr>
                      </w:pPr>
                      <w:r w:rsidRPr="000B4973">
                        <w:rPr>
                          <w:rFonts w:ascii="Comic Sans MS" w:hAnsi="Comic Sans MS"/>
                          <w:sz w:val="28"/>
                          <w:szCs w:val="28"/>
                        </w:rPr>
                        <w:t xml:space="preserve">What is a </w:t>
                      </w:r>
                      <w:r w:rsidRPr="000B4973">
                        <w:rPr>
                          <w:rFonts w:ascii="Comic Sans MS" w:hAnsi="Comic Sans MS"/>
                          <w:b/>
                          <w:sz w:val="28"/>
                          <w:szCs w:val="28"/>
                        </w:rPr>
                        <w:t>function</w:t>
                      </w:r>
                      <w:r w:rsidRPr="000B4973">
                        <w:rPr>
                          <w:rFonts w:ascii="Comic Sans MS" w:hAnsi="Comic Sans MS"/>
                          <w:sz w:val="28"/>
                          <w:szCs w:val="28"/>
                        </w:rPr>
                        <w:t>?</w:t>
                      </w:r>
                    </w:p>
                    <w:p w:rsidR="0086039D" w:rsidRDefault="0086039D" w:rsidP="0086039D">
                      <w:pPr>
                        <w:numPr>
                          <w:ilvl w:val="0"/>
                          <w:numId w:val="9"/>
                        </w:num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Remember:  A </w:t>
                      </w:r>
                      <w:r w:rsidRPr="00421A9D">
                        <w:rPr>
                          <w:rFonts w:ascii="Comic Sans MS" w:hAnsi="Comic Sans MS"/>
                          <w:b/>
                        </w:rPr>
                        <w:t>function</w:t>
                      </w:r>
                      <w:r>
                        <w:rPr>
                          <w:rFonts w:ascii="Comic Sans MS" w:hAnsi="Comic Sans MS"/>
                        </w:rPr>
                        <w:t xml:space="preserve"> is a rule that has a </w:t>
                      </w:r>
                      <w:r w:rsidRPr="000B4973">
                        <w:rPr>
                          <w:rFonts w:ascii="Comic Sans MS" w:hAnsi="Comic Sans MS"/>
                          <w:u w:val="single"/>
                        </w:rPr>
                        <w:t>unique</w:t>
                      </w:r>
                      <w:r>
                        <w:rPr>
                          <w:rFonts w:ascii="Comic Sans MS" w:hAnsi="Comic Sans MS"/>
                        </w:rPr>
                        <w:t xml:space="preserve"> output value for each input value.  </w:t>
                      </w:r>
                    </w:p>
                    <w:p w:rsidR="0086039D" w:rsidRDefault="0086039D" w:rsidP="0086039D">
                      <w:pPr>
                        <w:numPr>
                          <w:ilvl w:val="0"/>
                          <w:numId w:val="9"/>
                        </w:num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This means that there is </w:t>
                      </w:r>
                      <w:r w:rsidRPr="003A3237">
                        <w:rPr>
                          <w:rFonts w:ascii="Comic Sans MS" w:hAnsi="Comic Sans MS"/>
                          <w:b/>
                          <w:u w:val="single"/>
                        </w:rPr>
                        <w:t xml:space="preserve">only </w:t>
                      </w:r>
                      <w:proofErr w:type="gramStart"/>
                      <w:r w:rsidRPr="003A3237">
                        <w:rPr>
                          <w:rFonts w:ascii="Comic Sans MS" w:hAnsi="Comic Sans MS"/>
                          <w:b/>
                          <w:u w:val="single"/>
                        </w:rPr>
                        <w:t>one</w:t>
                      </w:r>
                      <w:r>
                        <w:rPr>
                          <w:rFonts w:ascii="Comic Sans MS" w:hAnsi="Comic Sans MS"/>
                        </w:rPr>
                        <w:t xml:space="preserve">  _</w:t>
                      </w:r>
                      <w:proofErr w:type="gramEnd"/>
                      <w:r>
                        <w:rPr>
                          <w:rFonts w:ascii="Comic Sans MS" w:hAnsi="Comic Sans MS"/>
                        </w:rPr>
                        <w:t xml:space="preserve">____ value for each _____ value.   </w:t>
                      </w:r>
                    </w:p>
                    <w:p w:rsidR="0086039D" w:rsidRPr="000B4973" w:rsidRDefault="0086039D" w:rsidP="0086039D">
                      <w:pPr>
                        <w:rPr>
                          <w:rFonts w:ascii="Comic Sans MS" w:hAnsi="Comic Sans MS"/>
                          <w:sz w:val="28"/>
                          <w:szCs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  <w:szCs w:val="28"/>
                        </w:rPr>
                        <w:t>What are</w:t>
                      </w:r>
                      <w:r w:rsidRPr="000B4973">
                        <w:rPr>
                          <w:rFonts w:ascii="Comic Sans MS" w:hAnsi="Comic Sans MS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/>
                          <w:sz w:val="28"/>
                          <w:szCs w:val="28"/>
                        </w:rPr>
                        <w:t>domain and range</w:t>
                      </w:r>
                      <w:r w:rsidRPr="000B4973">
                        <w:rPr>
                          <w:rFonts w:ascii="Comic Sans MS" w:hAnsi="Comic Sans MS"/>
                          <w:sz w:val="28"/>
                          <w:szCs w:val="28"/>
                        </w:rPr>
                        <w:t>?</w:t>
                      </w:r>
                    </w:p>
                    <w:p w:rsidR="00421A9D" w:rsidRDefault="00421A9D" w:rsidP="00421A9D">
                      <w:pPr>
                        <w:numPr>
                          <w:ilvl w:val="0"/>
                          <w:numId w:val="9"/>
                        </w:num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Remember:  The </w:t>
                      </w:r>
                      <w:r w:rsidRPr="00421A9D">
                        <w:rPr>
                          <w:rFonts w:ascii="Comic Sans MS" w:hAnsi="Comic Sans MS"/>
                          <w:b/>
                        </w:rPr>
                        <w:t>domain</w:t>
                      </w:r>
                      <w:r>
                        <w:rPr>
                          <w:rFonts w:ascii="Comic Sans MS" w:hAnsi="Comic Sans MS"/>
                        </w:rPr>
                        <w:t xml:space="preserve"> is the set of _________ coordinates.</w:t>
                      </w:r>
                    </w:p>
                    <w:p w:rsidR="00421A9D" w:rsidRDefault="00421A9D" w:rsidP="00421A9D">
                      <w:pPr>
                        <w:numPr>
                          <w:ilvl w:val="0"/>
                          <w:numId w:val="9"/>
                        </w:num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Remember:  The </w:t>
                      </w:r>
                      <w:r w:rsidRPr="00421A9D">
                        <w:rPr>
                          <w:rFonts w:ascii="Comic Sans MS" w:hAnsi="Comic Sans MS"/>
                          <w:b/>
                        </w:rPr>
                        <w:t>range</w:t>
                      </w:r>
                      <w:r>
                        <w:rPr>
                          <w:rFonts w:ascii="Comic Sans MS" w:hAnsi="Comic Sans MS"/>
                        </w:rPr>
                        <w:t xml:space="preserve"> is the set of _________ coordinates.   </w:t>
                      </w:r>
                    </w:p>
                    <w:p w:rsidR="0086039D" w:rsidRDefault="0086039D" w:rsidP="0086039D"/>
                    <w:p w:rsidR="0086039D" w:rsidRDefault="0086039D" w:rsidP="0086039D"/>
                    <w:p w:rsidR="0086039D" w:rsidRDefault="0086039D" w:rsidP="0086039D"/>
                  </w:txbxContent>
                </v:textbox>
              </v:shape>
            </w:pict>
          </mc:Fallback>
        </mc:AlternateContent>
      </w:r>
    </w:p>
    <w:p w:rsidR="0086039D" w:rsidRDefault="0086039D" w:rsidP="0086039D">
      <w:pPr>
        <w:rPr>
          <w:rFonts w:ascii="Comic Sans MS" w:hAnsi="Comic Sans MS"/>
          <w:sz w:val="28"/>
          <w:szCs w:val="28"/>
          <w:u w:val="single"/>
        </w:rPr>
      </w:pPr>
    </w:p>
    <w:p w:rsidR="0086039D" w:rsidRDefault="0086039D" w:rsidP="0086039D">
      <w:pPr>
        <w:rPr>
          <w:rFonts w:ascii="Comic Sans MS" w:hAnsi="Comic Sans MS"/>
          <w:sz w:val="28"/>
          <w:szCs w:val="28"/>
          <w:u w:val="single"/>
        </w:rPr>
      </w:pPr>
    </w:p>
    <w:p w:rsidR="0086039D" w:rsidRDefault="0086039D" w:rsidP="0086039D">
      <w:pPr>
        <w:rPr>
          <w:rFonts w:ascii="Comic Sans MS" w:hAnsi="Comic Sans MS"/>
          <w:sz w:val="28"/>
          <w:szCs w:val="28"/>
          <w:u w:val="single"/>
        </w:rPr>
      </w:pPr>
    </w:p>
    <w:p w:rsidR="0086039D" w:rsidRDefault="0086039D" w:rsidP="0086039D"/>
    <w:p w:rsidR="0086039D" w:rsidRDefault="0086039D" w:rsidP="0086039D"/>
    <w:p w:rsidR="003A3237" w:rsidRDefault="003A3237" w:rsidP="003A3237">
      <w:pPr>
        <w:rPr>
          <w:rFonts w:ascii="Comic Sans MS" w:hAnsi="Comic Sans MS"/>
        </w:rPr>
      </w:pPr>
    </w:p>
    <w:p w:rsidR="0086039D" w:rsidRDefault="0086039D" w:rsidP="003A3237">
      <w:pPr>
        <w:rPr>
          <w:rFonts w:ascii="Comic Sans MS" w:hAnsi="Comic Sans MS"/>
        </w:rPr>
      </w:pPr>
    </w:p>
    <w:p w:rsidR="0086039D" w:rsidRDefault="0086039D" w:rsidP="003A3237">
      <w:pPr>
        <w:rPr>
          <w:rFonts w:ascii="Comic Sans MS" w:hAnsi="Comic Sans MS"/>
        </w:rPr>
      </w:pPr>
    </w:p>
    <w:p w:rsidR="0086039D" w:rsidRDefault="0018021C" w:rsidP="003A323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D8165D" wp14:editId="08DEE034">
                <wp:simplePos x="0" y="0"/>
                <wp:positionH relativeFrom="column">
                  <wp:posOffset>-228600</wp:posOffset>
                </wp:positionH>
                <wp:positionV relativeFrom="paragraph">
                  <wp:posOffset>183515</wp:posOffset>
                </wp:positionV>
                <wp:extent cx="7096125" cy="2505075"/>
                <wp:effectExtent l="0" t="0" r="28575" b="28575"/>
                <wp:wrapNone/>
                <wp:docPr id="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6125" cy="2505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021C" w:rsidRPr="00AB4890" w:rsidRDefault="0018021C" w:rsidP="0018021C">
                            <w:pPr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</w:pP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hAnsi="Century Gothic"/>
                                <w:color w:val="727CA3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*A _________________   _________________ is a type of ______________   ______________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.</w:t>
                            </w: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</w:pP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hAnsi="Century Gothic"/>
                                <w:color w:val="727CA3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 xml:space="preserve">* 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The graph of a li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near equation is a ____________________ _______________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 xml:space="preserve">. </w:t>
                            </w: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</w:pP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hAnsi="Century Gothic"/>
                                <w:color w:val="727CA3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*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A linear equation repres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ents a situation with a ______________</w:t>
                            </w:r>
                            <w:proofErr w:type="gramStart"/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_  _</w:t>
                            </w:r>
                            <w:proofErr w:type="gramEnd"/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_________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 xml:space="preserve">. </w:t>
                            </w: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</w:pPr>
                          </w:p>
                          <w:p w:rsidR="0018021C" w:rsidRPr="00AB4890" w:rsidRDefault="0018021C" w:rsidP="0018021C">
                            <w:pPr>
                              <w:rPr>
                                <w:rFonts w:ascii="Century Gothic" w:hAnsi="Century Gothic"/>
                                <w:color w:val="727CA3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 xml:space="preserve">* 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color w:val="000000"/>
                                <w:kern w:val="24"/>
                              </w:rPr>
                              <w:t>To graph a linear equation:</w:t>
                            </w:r>
                          </w:p>
                          <w:p w:rsidR="0018021C" w:rsidRPr="00AB4890" w:rsidRDefault="0018021C" w:rsidP="0018021C">
                            <w:pPr>
                              <w:pStyle w:val="NormalWeb"/>
                              <w:spacing w:beforeAutospacing="0" w:after="0" w:afterAutospacing="0"/>
                              <w:ind w:left="432"/>
                              <w:rPr>
                                <w:rFonts w:ascii="Century Gothic" w:hAnsi="Century Gothic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1) </w:t>
                            </w:r>
                            <w:proofErr w:type="gramStart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create</w:t>
                            </w:r>
                            <w:proofErr w:type="gramEnd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 a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 _________</w:t>
                            </w:r>
                          </w:p>
                          <w:p w:rsidR="0018021C" w:rsidRPr="00AB4890" w:rsidRDefault="0018021C" w:rsidP="0018021C">
                            <w:pPr>
                              <w:pStyle w:val="NormalWeb"/>
                              <w:spacing w:beforeAutospacing="0" w:after="0" w:afterAutospacing="0"/>
                              <w:ind w:left="432"/>
                              <w:rPr>
                                <w:rFonts w:ascii="Century Gothic" w:hAnsi="Century Gothic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2) </w:t>
                            </w:r>
                            <w:proofErr w:type="gramStart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plot</w:t>
                            </w:r>
                            <w:proofErr w:type="gramEnd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 the 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_____________   _____________</w:t>
                            </w:r>
                          </w:p>
                          <w:p w:rsidR="0018021C" w:rsidRPr="00AB4890" w:rsidRDefault="0018021C" w:rsidP="0018021C">
                            <w:pPr>
                              <w:pStyle w:val="NormalWeb"/>
                              <w:spacing w:beforeAutospacing="0" w:after="0" w:afterAutospacing="0"/>
                              <w:ind w:left="432"/>
                              <w:rPr>
                                <w:rFonts w:ascii="Century Gothic" w:hAnsi="Century Gothic"/>
                              </w:rPr>
                            </w:pP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3) </w:t>
                            </w:r>
                            <w:proofErr w:type="gramStart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connect</w:t>
                            </w:r>
                            <w:proofErr w:type="gramEnd"/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 xml:space="preserve"> the points to form a 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______________   _______________</w:t>
                            </w:r>
                            <w:r w:rsidRPr="00AB4890">
                              <w:rPr>
                                <w:rFonts w:ascii="Century Gothic" w:eastAsia="+mn-ea" w:hAnsi="Century Gothic" w:cs="+mn-cs"/>
                                <w:kern w:val="24"/>
                              </w:rPr>
                              <w:t>.</w:t>
                            </w:r>
                          </w:p>
                          <w:p w:rsidR="00421A9D" w:rsidRDefault="00421A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9" type="#_x0000_t202" style="position:absolute;margin-left:-18pt;margin-top:14.45pt;width:558.75pt;height:197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" strokeweight="2pt">
                <v:stroke dashstyle="dash"/>
                <v:textbox>
                  <w:txbxContent>
                    <w:p w:rsidR="0018021C" w:rsidRPr="00AB4890" w:rsidRDefault="0018021C" w:rsidP="0018021C">
                      <w:pPr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</w:pPr>
                    </w:p>
                    <w:p w:rsidR="0018021C" w:rsidRPr="00AB4890" w:rsidRDefault="0018021C" w:rsidP="0018021C">
                      <w:pPr>
                        <w:rPr>
                          <w:rFonts w:ascii="Century Gothic" w:hAnsi="Century Gothic"/>
                          <w:color w:val="727CA3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*A _________________   _________________ is a type of ______________   ______________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.</w:t>
                      </w:r>
                    </w:p>
                    <w:p w:rsidR="0018021C" w:rsidRPr="00AB4890" w:rsidRDefault="0018021C" w:rsidP="0018021C">
                      <w:pPr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</w:pPr>
                    </w:p>
                    <w:p w:rsidR="0018021C" w:rsidRPr="00AB4890" w:rsidRDefault="0018021C" w:rsidP="0018021C">
                      <w:pPr>
                        <w:rPr>
                          <w:rFonts w:ascii="Century Gothic" w:hAnsi="Century Gothic"/>
                          <w:color w:val="727CA3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 xml:space="preserve">* 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The graph of a li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near equation is a ____________________ _______________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 xml:space="preserve">. </w:t>
                      </w:r>
                    </w:p>
                    <w:p w:rsidR="0018021C" w:rsidRPr="00AB4890" w:rsidRDefault="0018021C" w:rsidP="0018021C">
                      <w:pPr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</w:pPr>
                    </w:p>
                    <w:p w:rsidR="0018021C" w:rsidRPr="00AB4890" w:rsidRDefault="0018021C" w:rsidP="0018021C">
                      <w:pPr>
                        <w:rPr>
                          <w:rFonts w:ascii="Century Gothic" w:hAnsi="Century Gothic"/>
                          <w:color w:val="727CA3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*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A linear equation repres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ents a situation with a ______________</w:t>
                      </w:r>
                      <w:proofErr w:type="gramStart"/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_  _</w:t>
                      </w:r>
                      <w:proofErr w:type="gramEnd"/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_________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 xml:space="preserve">. </w:t>
                      </w:r>
                    </w:p>
                    <w:p w:rsidR="0018021C" w:rsidRPr="00AB4890" w:rsidRDefault="0018021C" w:rsidP="0018021C">
                      <w:pPr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</w:pPr>
                    </w:p>
                    <w:p w:rsidR="0018021C" w:rsidRPr="00AB4890" w:rsidRDefault="0018021C" w:rsidP="0018021C">
                      <w:pPr>
                        <w:rPr>
                          <w:rFonts w:ascii="Century Gothic" w:hAnsi="Century Gothic"/>
                          <w:color w:val="727CA3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 xml:space="preserve">* </w:t>
                      </w:r>
                      <w:r w:rsidRPr="00AB4890">
                        <w:rPr>
                          <w:rFonts w:ascii="Century Gothic" w:eastAsia="+mn-ea" w:hAnsi="Century Gothic" w:cs="+mn-cs"/>
                          <w:color w:val="000000"/>
                          <w:kern w:val="24"/>
                        </w:rPr>
                        <w:t>To graph a linear equation:</w:t>
                      </w:r>
                    </w:p>
                    <w:p w:rsidR="0018021C" w:rsidRPr="00AB4890" w:rsidRDefault="0018021C" w:rsidP="0018021C">
                      <w:pPr>
                        <w:pStyle w:val="NormalWeb"/>
                        <w:spacing w:beforeAutospacing="0" w:after="0" w:afterAutospacing="0"/>
                        <w:ind w:left="432"/>
                        <w:rPr>
                          <w:rFonts w:ascii="Century Gothic" w:hAnsi="Century Gothic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1) </w:t>
                      </w:r>
                      <w:proofErr w:type="gramStart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create</w:t>
                      </w:r>
                      <w:proofErr w:type="gramEnd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 a</w:t>
                      </w: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 _________</w:t>
                      </w:r>
                    </w:p>
                    <w:p w:rsidR="0018021C" w:rsidRPr="00AB4890" w:rsidRDefault="0018021C" w:rsidP="0018021C">
                      <w:pPr>
                        <w:pStyle w:val="NormalWeb"/>
                        <w:spacing w:beforeAutospacing="0" w:after="0" w:afterAutospacing="0"/>
                        <w:ind w:left="432"/>
                        <w:rPr>
                          <w:rFonts w:ascii="Century Gothic" w:hAnsi="Century Gothic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2) </w:t>
                      </w:r>
                      <w:proofErr w:type="gramStart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plot</w:t>
                      </w:r>
                      <w:proofErr w:type="gramEnd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 the </w:t>
                      </w: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_____________   _____________</w:t>
                      </w:r>
                    </w:p>
                    <w:p w:rsidR="0018021C" w:rsidRPr="00AB4890" w:rsidRDefault="0018021C" w:rsidP="0018021C">
                      <w:pPr>
                        <w:pStyle w:val="NormalWeb"/>
                        <w:spacing w:beforeAutospacing="0" w:after="0" w:afterAutospacing="0"/>
                        <w:ind w:left="432"/>
                        <w:rPr>
                          <w:rFonts w:ascii="Century Gothic" w:hAnsi="Century Gothic"/>
                        </w:rPr>
                      </w:pP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3) </w:t>
                      </w:r>
                      <w:proofErr w:type="gramStart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connect</w:t>
                      </w:r>
                      <w:proofErr w:type="gramEnd"/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 xml:space="preserve"> the points to form a </w:t>
                      </w: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______________   _______________</w:t>
                      </w:r>
                      <w:r w:rsidRPr="00AB4890">
                        <w:rPr>
                          <w:rFonts w:ascii="Century Gothic" w:eastAsia="+mn-ea" w:hAnsi="Century Gothic" w:cs="+mn-cs"/>
                          <w:kern w:val="24"/>
                        </w:rPr>
                        <w:t>.</w:t>
                      </w:r>
                    </w:p>
                    <w:p w:rsidR="00421A9D" w:rsidRDefault="00421A9D"/>
                  </w:txbxContent>
                </v:textbox>
              </v:shape>
            </w:pict>
          </mc:Fallback>
        </mc:AlternateContent>
      </w:r>
    </w:p>
    <w:p w:rsidR="0086039D" w:rsidRDefault="0086039D" w:rsidP="003A3237">
      <w:pPr>
        <w:rPr>
          <w:rFonts w:ascii="Comic Sans MS" w:hAnsi="Comic Sans MS"/>
        </w:rPr>
      </w:pPr>
    </w:p>
    <w:p w:rsidR="003A3237" w:rsidRDefault="003A3237" w:rsidP="003A3237">
      <w:pPr>
        <w:ind w:left="435"/>
        <w:rPr>
          <w:rFonts w:ascii="Comic Sans MS" w:hAnsi="Comic Sans MS"/>
        </w:rPr>
      </w:pPr>
    </w:p>
    <w:p w:rsidR="00421A9D" w:rsidRDefault="00421A9D" w:rsidP="003A3237">
      <w:pPr>
        <w:ind w:left="435"/>
        <w:rPr>
          <w:rFonts w:ascii="Comic Sans MS" w:hAnsi="Comic Sans MS"/>
        </w:rPr>
      </w:pPr>
    </w:p>
    <w:p w:rsidR="00421A9D" w:rsidRDefault="00421A9D" w:rsidP="003A3237">
      <w:pPr>
        <w:ind w:left="435"/>
        <w:rPr>
          <w:rFonts w:ascii="Comic Sans MS" w:hAnsi="Comic Sans MS"/>
        </w:rPr>
      </w:pPr>
    </w:p>
    <w:p w:rsidR="003A3237" w:rsidRDefault="003A3237" w:rsidP="003A3237">
      <w:pPr>
        <w:rPr>
          <w:rFonts w:ascii="Comic Sans MS" w:hAnsi="Comic Sans MS"/>
          <w:b/>
          <w:sz w:val="28"/>
          <w:szCs w:val="28"/>
        </w:rPr>
      </w:pPr>
    </w:p>
    <w:p w:rsidR="0018021C" w:rsidRDefault="0018021C" w:rsidP="003A3237">
      <w:pPr>
        <w:rPr>
          <w:rFonts w:ascii="Comic Sans MS" w:hAnsi="Comic Sans MS"/>
          <w:b/>
          <w:sz w:val="28"/>
          <w:szCs w:val="28"/>
        </w:rPr>
      </w:pPr>
    </w:p>
    <w:p w:rsidR="0018021C" w:rsidRDefault="0018021C" w:rsidP="003A3237">
      <w:pPr>
        <w:rPr>
          <w:rFonts w:ascii="Comic Sans MS" w:hAnsi="Comic Sans MS"/>
          <w:b/>
          <w:sz w:val="28"/>
          <w:szCs w:val="28"/>
        </w:rPr>
      </w:pPr>
    </w:p>
    <w:p w:rsidR="0018021C" w:rsidRDefault="0018021C" w:rsidP="003A3237">
      <w:pPr>
        <w:rPr>
          <w:rFonts w:ascii="Comic Sans MS" w:hAnsi="Comic Sans MS"/>
          <w:b/>
          <w:sz w:val="28"/>
          <w:szCs w:val="28"/>
        </w:rPr>
      </w:pPr>
    </w:p>
    <w:p w:rsidR="0018021C" w:rsidRDefault="0018021C" w:rsidP="003A3237">
      <w:pPr>
        <w:rPr>
          <w:rFonts w:ascii="Comic Sans MS" w:hAnsi="Comic Sans MS"/>
          <w:b/>
          <w:sz w:val="28"/>
          <w:szCs w:val="28"/>
        </w:rPr>
      </w:pPr>
    </w:p>
    <w:p w:rsidR="0018021C" w:rsidRDefault="0018021C" w:rsidP="003A3237">
      <w:pPr>
        <w:rPr>
          <w:rFonts w:ascii="Comic Sans MS" w:hAnsi="Comic Sans MS"/>
          <w:b/>
          <w:sz w:val="28"/>
          <w:szCs w:val="28"/>
        </w:rPr>
      </w:pPr>
    </w:p>
    <w:p w:rsidR="003A3237" w:rsidRDefault="003A3237" w:rsidP="003A3237">
      <w:pPr>
        <w:rPr>
          <w:rFonts w:ascii="Comic Sans MS" w:hAnsi="Comic Sans MS"/>
          <w:b/>
          <w:sz w:val="28"/>
          <w:szCs w:val="28"/>
        </w:rPr>
      </w:pPr>
    </w:p>
    <w:p w:rsidR="0018021C" w:rsidRPr="00AB4890" w:rsidRDefault="00AB4890" w:rsidP="003A3237">
      <w:pPr>
        <w:rPr>
          <w:rFonts w:ascii="Century Gothic" w:hAnsi="Century Gothic"/>
          <w:b/>
          <w:sz w:val="28"/>
          <w:szCs w:val="28"/>
        </w:rPr>
      </w:pPr>
      <w:r w:rsidRPr="00AB4890">
        <w:rPr>
          <w:rFonts w:ascii="Century Gothic" w:hAnsi="Century Gothic"/>
          <w:b/>
          <w:sz w:val="28"/>
          <w:szCs w:val="28"/>
        </w:rPr>
        <w:t>I. Graph each linear function</w:t>
      </w:r>
      <w:r w:rsidR="0018021C" w:rsidRPr="00AB4890">
        <w:rPr>
          <w:rFonts w:ascii="Century Gothic" w:hAnsi="Century Gothic"/>
          <w:b/>
          <w:sz w:val="28"/>
          <w:szCs w:val="28"/>
        </w:rPr>
        <w:t>.  Then, identify the domain and range of the ordered pairs.</w:t>
      </w:r>
    </w:p>
    <w:p w:rsidR="0018021C" w:rsidRDefault="0018021C" w:rsidP="003A3237">
      <w:pPr>
        <w:rPr>
          <w:rFonts w:ascii="Comic Sans MS" w:hAnsi="Comic Sans MS"/>
        </w:rPr>
      </w:pPr>
    </w:p>
    <w:p w:rsidR="003A3237" w:rsidRPr="00AB4890" w:rsidRDefault="0018021C" w:rsidP="0018021C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 xml:space="preserve">1) </w:t>
      </w:r>
      <w:r w:rsidR="003A3237" w:rsidRPr="00AB4890">
        <w:rPr>
          <w:rFonts w:ascii="Century Gothic" w:hAnsi="Century Gothic"/>
          <w:b/>
        </w:rPr>
        <w:t xml:space="preserve">Function Ru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Tab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Graph: </w:t>
      </w:r>
    </w:p>
    <w:tbl>
      <w:tblPr>
        <w:tblStyle w:val="TableGrid"/>
        <w:tblpPr w:leftFromText="180" w:rightFromText="180" w:vertAnchor="text" w:horzAnchor="page" w:tblpX="3643" w:tblpY="167"/>
        <w:tblW w:w="0" w:type="auto"/>
        <w:tblLook w:val="01E0" w:firstRow="1" w:lastRow="1" w:firstColumn="1" w:lastColumn="1" w:noHBand="0" w:noVBand="0"/>
      </w:tblPr>
      <w:tblGrid>
        <w:gridCol w:w="868"/>
        <w:gridCol w:w="1012"/>
        <w:gridCol w:w="1012"/>
      </w:tblGrid>
      <w:tr w:rsidR="00AB4890" w:rsidRPr="00AB4890" w:rsidTr="000F5434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Input x</w:t>
            </w: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Output</w:t>
            </w:r>
          </w:p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y</w:t>
            </w:r>
          </w:p>
        </w:tc>
      </w:tr>
      <w:tr w:rsidR="00AB4890" w:rsidRPr="00AB4890" w:rsidTr="000F5434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F5434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F5434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F5434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F5434">
        <w:trPr>
          <w:trHeight w:val="379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</w:tbl>
    <w:p w:rsidR="003A3237" w:rsidRPr="00AB4890" w:rsidRDefault="00891421" w:rsidP="003A3237">
      <w:pPr>
        <w:rPr>
          <w:rFonts w:ascii="Century Gothic" w:hAnsi="Century Gothic"/>
        </w:rPr>
      </w:pPr>
      <w:r w:rsidRPr="00AB4890">
        <w:rPr>
          <w:rFonts w:ascii="Century Gothic" w:hAnsi="Century Gothic"/>
          <w:b/>
          <w:noProof/>
        </w:rPr>
        <w:drawing>
          <wp:anchor distT="0" distB="0" distL="114300" distR="114300" simplePos="0" relativeHeight="251654144" behindDoc="1" locked="0" layoutInCell="1" allowOverlap="1" wp14:anchorId="2A31B46E" wp14:editId="4FE3B7B4">
            <wp:simplePos x="0" y="0"/>
            <wp:positionH relativeFrom="column">
              <wp:posOffset>3886200</wp:posOffset>
            </wp:positionH>
            <wp:positionV relativeFrom="paragraph">
              <wp:posOffset>24130</wp:posOffset>
            </wp:positionV>
            <wp:extent cx="2057400" cy="1894840"/>
            <wp:effectExtent l="0" t="0" r="0" b="0"/>
            <wp:wrapNone/>
            <wp:docPr id="26" name="Picture 26" descr="http://www.pen.k12.va.us/Div/Winchester/jhhs/math/lessons/algebra/graph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pen.k12.va.us/Div/Winchester/jhhs/math/lessons/algebra/grapha.jpg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3237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 xml:space="preserve">y = </w:t>
      </w:r>
      <w:r w:rsidR="00AB4890" w:rsidRPr="00AB4890">
        <w:rPr>
          <w:rFonts w:ascii="Century Gothic" w:hAnsi="Century Gothic"/>
          <w:b/>
        </w:rPr>
        <w:t>x -3</w:t>
      </w:r>
      <w:r w:rsidRPr="00AB4890">
        <w:rPr>
          <w:rFonts w:ascii="Century Gothic" w:hAnsi="Century Gothic"/>
          <w:b/>
        </w:rPr>
        <w:t xml:space="preserve">                       </w:t>
      </w:r>
    </w:p>
    <w:p w:rsidR="003A3237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ind w:left="435"/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  <w:b/>
        </w:rPr>
      </w:pPr>
    </w:p>
    <w:p w:rsidR="00AB4890" w:rsidRDefault="00AB4890" w:rsidP="003A3237">
      <w:pPr>
        <w:rPr>
          <w:rFonts w:ascii="Century Gothic" w:hAnsi="Century Gothic"/>
          <w:b/>
        </w:rPr>
      </w:pPr>
    </w:p>
    <w:p w:rsidR="00AB4890" w:rsidRDefault="00AB4890" w:rsidP="003A3237">
      <w:pPr>
        <w:rPr>
          <w:rFonts w:ascii="Century Gothic" w:hAnsi="Century Gothic"/>
          <w:b/>
        </w:rPr>
      </w:pPr>
    </w:p>
    <w:p w:rsidR="00AB4890" w:rsidRPr="00AB4890" w:rsidRDefault="00AB4890" w:rsidP="003A3237">
      <w:pPr>
        <w:rPr>
          <w:rFonts w:ascii="Century Gothic" w:hAnsi="Century Gothic"/>
          <w:b/>
        </w:rPr>
      </w:pPr>
    </w:p>
    <w:p w:rsidR="00AB4890" w:rsidRPr="00AB4890" w:rsidRDefault="00AB4890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>Domain: __________________________      Range __________________________</w:t>
      </w:r>
    </w:p>
    <w:p w:rsidR="003A3237" w:rsidRPr="00AB4890" w:rsidRDefault="00AB4890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lastRenderedPageBreak/>
        <w:t xml:space="preserve">2) </w:t>
      </w:r>
      <w:r w:rsidR="003A3237" w:rsidRPr="00AB4890">
        <w:rPr>
          <w:rFonts w:ascii="Century Gothic" w:hAnsi="Century Gothic"/>
          <w:b/>
        </w:rPr>
        <w:t xml:space="preserve">Function Ru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Tab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Graph: </w:t>
      </w:r>
    </w:p>
    <w:p w:rsidR="003A3237" w:rsidRPr="00AB4890" w:rsidRDefault="00891421" w:rsidP="003A3237">
      <w:pPr>
        <w:rPr>
          <w:rFonts w:ascii="Century Gothic" w:hAnsi="Century Gothic"/>
        </w:rPr>
      </w:pPr>
      <w:r w:rsidRPr="00AB4890">
        <w:rPr>
          <w:rFonts w:ascii="Century Gothic" w:hAnsi="Century Gothic"/>
          <w:b/>
          <w:noProof/>
        </w:rPr>
        <w:drawing>
          <wp:anchor distT="0" distB="0" distL="114300" distR="114300" simplePos="0" relativeHeight="251657216" behindDoc="1" locked="0" layoutInCell="1" allowOverlap="1" wp14:anchorId="6E0B59C4" wp14:editId="447FAB30">
            <wp:simplePos x="0" y="0"/>
            <wp:positionH relativeFrom="column">
              <wp:posOffset>3886200</wp:posOffset>
            </wp:positionH>
            <wp:positionV relativeFrom="paragraph">
              <wp:posOffset>130810</wp:posOffset>
            </wp:positionV>
            <wp:extent cx="2057400" cy="1894840"/>
            <wp:effectExtent l="0" t="0" r="0" b="0"/>
            <wp:wrapNone/>
            <wp:docPr id="29" name="Picture 29" descr="http://www.pen.k12.va.us/Div/Winchester/jhhs/math/lessons/algebra/graph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pen.k12.va.us/Div/Winchester/jhhs/math/lessons/algebra/grapha.jpg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3313" w:tblpY="-42"/>
        <w:tblW w:w="0" w:type="auto"/>
        <w:tblLook w:val="01E0" w:firstRow="1" w:lastRow="1" w:firstColumn="1" w:lastColumn="1" w:noHBand="0" w:noVBand="0"/>
      </w:tblPr>
      <w:tblGrid>
        <w:gridCol w:w="868"/>
        <w:gridCol w:w="1012"/>
        <w:gridCol w:w="1012"/>
      </w:tblGrid>
      <w:tr w:rsidR="00AB4890" w:rsidRPr="00AB4890" w:rsidTr="00AB4890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Input x</w:t>
            </w: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Output</w:t>
            </w:r>
          </w:p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y</w:t>
            </w:r>
          </w:p>
        </w:tc>
      </w:tr>
      <w:tr w:rsidR="00AB4890" w:rsidRPr="00AB4890" w:rsidTr="00AB4890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AB4890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AB4890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AB4890">
        <w:trPr>
          <w:trHeight w:val="363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AB4890">
        <w:trPr>
          <w:trHeight w:val="379"/>
        </w:trPr>
        <w:tc>
          <w:tcPr>
            <w:tcW w:w="868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AB4890">
            <w:pPr>
              <w:rPr>
                <w:rFonts w:ascii="Century Gothic" w:hAnsi="Century Gothic"/>
                <w:b/>
              </w:rPr>
            </w:pPr>
          </w:p>
        </w:tc>
      </w:tr>
    </w:tbl>
    <w:p w:rsidR="003A3237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 xml:space="preserve">y = </w:t>
      </w:r>
      <w:r w:rsidR="00AB4890" w:rsidRPr="00AB4890">
        <w:rPr>
          <w:rFonts w:ascii="Century Gothic" w:hAnsi="Century Gothic"/>
          <w:b/>
        </w:rPr>
        <w:t xml:space="preserve">-3x </w:t>
      </w:r>
    </w:p>
    <w:p w:rsidR="00AB4890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</w:p>
    <w:p w:rsidR="003A3237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ab/>
      </w:r>
      <w:r w:rsidRPr="00AB4890">
        <w:rPr>
          <w:rFonts w:ascii="Century Gothic" w:hAnsi="Century Gothic"/>
          <w:b/>
        </w:rPr>
        <w:tab/>
      </w: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ind w:left="435"/>
        <w:rPr>
          <w:rFonts w:ascii="Century Gothic" w:hAnsi="Century Gothic"/>
        </w:rPr>
      </w:pP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  <w:b/>
        </w:rPr>
      </w:pPr>
    </w:p>
    <w:p w:rsidR="00AB4890" w:rsidRPr="00AB4890" w:rsidRDefault="00AB4890" w:rsidP="00AB4890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>Domain: __________________________      Range __________________________</w:t>
      </w:r>
    </w:p>
    <w:p w:rsidR="003A3237" w:rsidRPr="00AB4890" w:rsidRDefault="003A3237" w:rsidP="003A3237">
      <w:pPr>
        <w:rPr>
          <w:rFonts w:ascii="Century Gothic" w:hAnsi="Century Gothic"/>
          <w:b/>
        </w:rPr>
      </w:pPr>
    </w:p>
    <w:p w:rsidR="00AB4890" w:rsidRDefault="00AB4890" w:rsidP="003A3237">
      <w:pPr>
        <w:rPr>
          <w:rFonts w:ascii="Century Gothic" w:hAnsi="Century Gothic"/>
          <w:b/>
        </w:rPr>
      </w:pPr>
    </w:p>
    <w:p w:rsidR="00AB4890" w:rsidRPr="00AB4890" w:rsidRDefault="00AB4890" w:rsidP="003A3237">
      <w:pPr>
        <w:rPr>
          <w:rFonts w:ascii="Century Gothic" w:hAnsi="Century Gothic"/>
          <w:b/>
        </w:rPr>
      </w:pPr>
    </w:p>
    <w:p w:rsidR="00AB4890" w:rsidRPr="00AB4890" w:rsidRDefault="00AB4890" w:rsidP="003A3237">
      <w:pPr>
        <w:rPr>
          <w:rFonts w:ascii="Century Gothic" w:hAnsi="Century Gothic"/>
          <w:b/>
        </w:rPr>
      </w:pPr>
    </w:p>
    <w:p w:rsidR="003A3237" w:rsidRPr="00AB4890" w:rsidRDefault="00AB4890" w:rsidP="003A3237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3)  </w:t>
      </w:r>
      <w:r w:rsidR="003A3237" w:rsidRPr="00AB4890">
        <w:rPr>
          <w:rFonts w:ascii="Century Gothic" w:hAnsi="Century Gothic"/>
          <w:b/>
        </w:rPr>
        <w:t xml:space="preserve">Function Ru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Table: </w:t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</w:r>
      <w:r w:rsidR="003A3237" w:rsidRPr="00AB4890">
        <w:rPr>
          <w:rFonts w:ascii="Century Gothic" w:hAnsi="Century Gothic"/>
          <w:b/>
        </w:rPr>
        <w:tab/>
        <w:t xml:space="preserve">Graph: </w:t>
      </w:r>
    </w:p>
    <w:p w:rsidR="003A3237" w:rsidRPr="00AB4890" w:rsidRDefault="00891421" w:rsidP="003A3237">
      <w:pPr>
        <w:jc w:val="center"/>
        <w:rPr>
          <w:rFonts w:ascii="Century Gothic" w:hAnsi="Century Gothic"/>
        </w:rPr>
      </w:pPr>
      <w:r w:rsidRPr="00AB4890">
        <w:rPr>
          <w:rFonts w:ascii="Century Gothic" w:hAnsi="Century Gothic"/>
          <w:b/>
          <w:noProof/>
        </w:rPr>
        <w:drawing>
          <wp:anchor distT="0" distB="0" distL="114300" distR="114300" simplePos="0" relativeHeight="251656192" behindDoc="1" locked="0" layoutInCell="1" allowOverlap="1" wp14:anchorId="70D73B5C" wp14:editId="0C0D19FB">
            <wp:simplePos x="0" y="0"/>
            <wp:positionH relativeFrom="column">
              <wp:posOffset>3886200</wp:posOffset>
            </wp:positionH>
            <wp:positionV relativeFrom="paragraph">
              <wp:posOffset>96520</wp:posOffset>
            </wp:positionV>
            <wp:extent cx="2057400" cy="1894840"/>
            <wp:effectExtent l="0" t="0" r="0" b="0"/>
            <wp:wrapNone/>
            <wp:docPr id="28" name="Picture 28" descr="http://www.pen.k12.va.us/Div/Winchester/jhhs/math/lessons/algebra/graph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pen.k12.va.us/Div/Winchester/jhhs/math/lessons/algebra/grapha.jpg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  <w:r w:rsidR="003A3237" w:rsidRPr="00AB4890">
        <w:rPr>
          <w:rFonts w:ascii="Century Gothic" w:hAnsi="Century Gothic"/>
        </w:rPr>
        <w:tab/>
      </w:r>
    </w:p>
    <w:p w:rsidR="00AB4890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 xml:space="preserve">y = </w:t>
      </w:r>
      <w:r w:rsidR="00AB4890" w:rsidRPr="00AB4890">
        <w:rPr>
          <w:rFonts w:ascii="Century Gothic" w:hAnsi="Century Gothic"/>
          <w:b/>
        </w:rPr>
        <w:t>-3x + 2</w:t>
      </w:r>
      <w:r w:rsidRPr="00AB4890">
        <w:rPr>
          <w:rFonts w:ascii="Century Gothic" w:hAnsi="Century Gothic"/>
          <w:b/>
        </w:rPr>
        <w:t xml:space="preserve">        </w:t>
      </w:r>
    </w:p>
    <w:tbl>
      <w:tblPr>
        <w:tblStyle w:val="TableGrid"/>
        <w:tblpPr w:leftFromText="180" w:rightFromText="180" w:vertAnchor="text" w:horzAnchor="page" w:tblpX="3313" w:tblpY="-42"/>
        <w:tblW w:w="0" w:type="auto"/>
        <w:tblLook w:val="01E0" w:firstRow="1" w:lastRow="1" w:firstColumn="1" w:lastColumn="1" w:noHBand="0" w:noVBand="0"/>
      </w:tblPr>
      <w:tblGrid>
        <w:gridCol w:w="868"/>
        <w:gridCol w:w="1012"/>
        <w:gridCol w:w="1012"/>
      </w:tblGrid>
      <w:tr w:rsidR="00AB4890" w:rsidRPr="00AB4890" w:rsidTr="000C7E6C">
        <w:trPr>
          <w:trHeight w:val="363"/>
        </w:trPr>
        <w:tc>
          <w:tcPr>
            <w:tcW w:w="868" w:type="dxa"/>
          </w:tcPr>
          <w:p w:rsidR="00AB4890" w:rsidRPr="00AB4890" w:rsidRDefault="00AB4890" w:rsidP="000C7E6C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Input x</w:t>
            </w: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Output</w:t>
            </w:r>
          </w:p>
          <w:p w:rsidR="00AB4890" w:rsidRPr="00AB4890" w:rsidRDefault="00AB4890" w:rsidP="000C7E6C">
            <w:pPr>
              <w:jc w:val="center"/>
              <w:rPr>
                <w:rFonts w:ascii="Century Gothic" w:hAnsi="Century Gothic"/>
                <w:b/>
              </w:rPr>
            </w:pPr>
            <w:r w:rsidRPr="00AB4890">
              <w:rPr>
                <w:rFonts w:ascii="Century Gothic" w:hAnsi="Century Gothic"/>
                <w:b/>
              </w:rPr>
              <w:t>y</w:t>
            </w:r>
          </w:p>
        </w:tc>
      </w:tr>
      <w:tr w:rsidR="00AB4890" w:rsidRPr="00AB4890" w:rsidTr="000C7E6C">
        <w:trPr>
          <w:trHeight w:val="363"/>
        </w:trPr>
        <w:tc>
          <w:tcPr>
            <w:tcW w:w="868" w:type="dxa"/>
          </w:tcPr>
          <w:p w:rsidR="00AB4890" w:rsidRPr="00AB4890" w:rsidRDefault="00AB4890" w:rsidP="000C7E6C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C7E6C">
        <w:trPr>
          <w:trHeight w:val="363"/>
        </w:trPr>
        <w:tc>
          <w:tcPr>
            <w:tcW w:w="868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C7E6C">
        <w:trPr>
          <w:trHeight w:val="363"/>
        </w:trPr>
        <w:tc>
          <w:tcPr>
            <w:tcW w:w="868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C7E6C">
        <w:trPr>
          <w:trHeight w:val="363"/>
        </w:trPr>
        <w:tc>
          <w:tcPr>
            <w:tcW w:w="868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</w:tr>
      <w:tr w:rsidR="00AB4890" w:rsidRPr="00AB4890" w:rsidTr="000C7E6C">
        <w:trPr>
          <w:trHeight w:val="379"/>
        </w:trPr>
        <w:tc>
          <w:tcPr>
            <w:tcW w:w="868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1012" w:type="dxa"/>
          </w:tcPr>
          <w:p w:rsidR="00AB4890" w:rsidRPr="00AB4890" w:rsidRDefault="00AB4890" w:rsidP="000C7E6C">
            <w:pPr>
              <w:rPr>
                <w:rFonts w:ascii="Century Gothic" w:hAnsi="Century Gothic"/>
                <w:b/>
              </w:rPr>
            </w:pPr>
          </w:p>
        </w:tc>
      </w:tr>
    </w:tbl>
    <w:p w:rsidR="003A3237" w:rsidRPr="00AB4890" w:rsidRDefault="003A3237" w:rsidP="003A3237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 xml:space="preserve">               </w:t>
      </w:r>
    </w:p>
    <w:p w:rsidR="003A3237" w:rsidRPr="00AB4890" w:rsidRDefault="003A3237" w:rsidP="003A3237">
      <w:pPr>
        <w:rPr>
          <w:rFonts w:ascii="Century Gothic" w:hAnsi="Century Gothic"/>
          <w:b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ind w:left="435"/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3A3237" w:rsidRPr="00AB4890" w:rsidRDefault="003A3237" w:rsidP="003A3237">
      <w:pPr>
        <w:rPr>
          <w:rFonts w:ascii="Century Gothic" w:hAnsi="Century Gothic"/>
        </w:rPr>
      </w:pPr>
    </w:p>
    <w:p w:rsidR="00AB4890" w:rsidRPr="00AB4890" w:rsidRDefault="00AB4890" w:rsidP="00AB4890">
      <w:pPr>
        <w:rPr>
          <w:rFonts w:ascii="Century Gothic" w:hAnsi="Century Gothic"/>
          <w:b/>
        </w:rPr>
      </w:pPr>
      <w:r w:rsidRPr="00AB4890">
        <w:rPr>
          <w:rFonts w:ascii="Century Gothic" w:hAnsi="Century Gothic"/>
          <w:b/>
        </w:rPr>
        <w:t>Domain: __________________________      Range __________________________</w:t>
      </w:r>
    </w:p>
    <w:p w:rsidR="003A3237" w:rsidRPr="00AB4890" w:rsidRDefault="003A3237" w:rsidP="003A3237">
      <w:pPr>
        <w:rPr>
          <w:rFonts w:ascii="Century Gothic" w:hAnsi="Century Gothic"/>
        </w:rPr>
      </w:pPr>
    </w:p>
    <w:p w:rsidR="00AB4890" w:rsidRDefault="00AB4890" w:rsidP="003A3237">
      <w:pPr>
        <w:rPr>
          <w:rFonts w:ascii="Century Gothic" w:hAnsi="Century Gothic"/>
        </w:rPr>
      </w:pPr>
    </w:p>
    <w:p w:rsidR="00E61706" w:rsidRPr="00AB4890" w:rsidRDefault="00E61706" w:rsidP="003A3237">
      <w:pPr>
        <w:rPr>
          <w:rFonts w:ascii="Century Gothic" w:hAnsi="Century Gothic"/>
        </w:rPr>
      </w:pPr>
    </w:p>
    <w:p w:rsidR="00AB4890" w:rsidRPr="00AB4890" w:rsidRDefault="00AB4890" w:rsidP="00AB4890">
      <w:pPr>
        <w:tabs>
          <w:tab w:val="left" w:pos="1755"/>
        </w:tabs>
        <w:ind w:left="900" w:hanging="900"/>
        <w:rPr>
          <w:rFonts w:ascii="Century Gothic" w:hAnsi="Century Gothic"/>
        </w:rPr>
      </w:pPr>
      <w:r w:rsidRPr="00AB4890">
        <w:rPr>
          <w:rFonts w:ascii="Century Gothic" w:hAnsi="Century Gothic"/>
          <w:b/>
        </w:rPr>
        <w:t>I</w:t>
      </w:r>
      <w:r w:rsidRPr="00AB4890">
        <w:rPr>
          <w:rFonts w:ascii="Century Gothic" w:hAnsi="Century Gothic"/>
          <w:b/>
        </w:rPr>
        <w:t>I</w:t>
      </w:r>
      <w:r w:rsidRPr="00AB4890">
        <w:rPr>
          <w:rFonts w:ascii="Century Gothic" w:hAnsi="Century Gothic"/>
          <w:b/>
        </w:rPr>
        <w:t xml:space="preserve">: Find four solutions of each equation, and write </w:t>
      </w:r>
      <w:r>
        <w:rPr>
          <w:rFonts w:ascii="Century Gothic" w:hAnsi="Century Gothic"/>
          <w:b/>
        </w:rPr>
        <w:t>the solution</w:t>
      </w:r>
      <w:r w:rsidRPr="00AB4890">
        <w:rPr>
          <w:rFonts w:ascii="Century Gothic" w:hAnsi="Century Gothic"/>
          <w:b/>
        </w:rPr>
        <w:t>s as ordered pairs.</w:t>
      </w:r>
    </w:p>
    <w:p w:rsidR="00AB4890" w:rsidRPr="00AB4890" w:rsidRDefault="00AB4890" w:rsidP="00AB4890">
      <w:pPr>
        <w:tabs>
          <w:tab w:val="left" w:pos="1755"/>
        </w:tabs>
        <w:ind w:left="900" w:hanging="900"/>
        <w:rPr>
          <w:rFonts w:ascii="Century Gothic" w:hAnsi="Century Gothic"/>
        </w:rPr>
      </w:pPr>
    </w:p>
    <w:p w:rsidR="00AB4890" w:rsidRPr="00AB4890" w:rsidRDefault="00AB4890" w:rsidP="00AB4890">
      <w:pPr>
        <w:tabs>
          <w:tab w:val="left" w:pos="1755"/>
        </w:tabs>
        <w:ind w:left="900" w:hanging="900"/>
        <w:rPr>
          <w:rFonts w:ascii="Century Gothic" w:hAnsi="Century Gothic"/>
        </w:rPr>
      </w:pPr>
      <w:r w:rsidRPr="00AB4890">
        <w:rPr>
          <w:rFonts w:ascii="Century Gothic" w:hAnsi="Century Gothic"/>
        </w:rPr>
        <w:t xml:space="preserve">1.    </w:t>
      </w:r>
      <w:proofErr w:type="gramStart"/>
      <w:r w:rsidRPr="00AB4890">
        <w:rPr>
          <w:rFonts w:ascii="Century Gothic" w:hAnsi="Century Gothic"/>
        </w:rPr>
        <w:t>x</w:t>
      </w:r>
      <w:proofErr w:type="gramEnd"/>
      <w:r w:rsidRPr="00AB4890">
        <w:rPr>
          <w:rFonts w:ascii="Century Gothic" w:hAnsi="Century Gothic"/>
        </w:rPr>
        <w:t xml:space="preserve"> – y = 3 </w:t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</w:r>
      <w:r w:rsidRPr="00AB4890">
        <w:rPr>
          <w:rFonts w:ascii="Century Gothic" w:hAnsi="Century Gothic"/>
        </w:rPr>
        <w:tab/>
        <w:t xml:space="preserve">       2.   y = </w:t>
      </w:r>
      <w:r w:rsidR="00E61706">
        <w:rPr>
          <w:rFonts w:ascii="Century Gothic" w:hAnsi="Century Gothic"/>
        </w:rPr>
        <w:t xml:space="preserve">5x -6 </w:t>
      </w:r>
      <w:r w:rsidR="00E61706">
        <w:rPr>
          <w:rFonts w:ascii="Century Gothic" w:hAnsi="Century Gothic"/>
        </w:rPr>
        <w:tab/>
      </w:r>
      <w:r w:rsidR="00E61706">
        <w:rPr>
          <w:rFonts w:ascii="Century Gothic" w:hAnsi="Century Gothic"/>
        </w:rPr>
        <w:tab/>
      </w:r>
      <w:r w:rsidR="00E61706">
        <w:rPr>
          <w:rFonts w:ascii="Century Gothic" w:hAnsi="Century Gothic"/>
        </w:rPr>
        <w:tab/>
        <w:t xml:space="preserve">           3.   </w:t>
      </w:r>
      <w:r w:rsidR="00E61706" w:rsidRPr="00E61706">
        <w:rPr>
          <w:rFonts w:ascii="Century Gothic" w:hAnsi="Century Gothic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75pt;height:30.75pt" o:ole="">
            <v:imagedata r:id="rId8" o:title=""/>
          </v:shape>
          <o:OLEObject Type="Embed" ProgID="Equation.DSMT4" ShapeID="_x0000_i1027" DrawAspect="Content" ObjectID="_1419533438" r:id="rId9"/>
        </w:object>
      </w:r>
    </w:p>
    <w:p w:rsidR="00AB4890" w:rsidRPr="00AB4890" w:rsidRDefault="00AB4890" w:rsidP="00AB4890">
      <w:pPr>
        <w:tabs>
          <w:tab w:val="left" w:pos="1755"/>
        </w:tabs>
        <w:ind w:left="900" w:hanging="900"/>
        <w:rPr>
          <w:rFonts w:ascii="Century Gothic" w:hAnsi="Century Gothic"/>
        </w:rPr>
      </w:pPr>
    </w:p>
    <w:p w:rsidR="00AB4890" w:rsidRPr="00AB4890" w:rsidRDefault="00AB4890" w:rsidP="00AB4890">
      <w:pPr>
        <w:tabs>
          <w:tab w:val="left" w:pos="1755"/>
        </w:tabs>
        <w:ind w:left="900" w:hanging="900"/>
        <w:rPr>
          <w:rFonts w:ascii="Century Gothic" w:hAnsi="Century Gothic"/>
        </w:rPr>
      </w:pPr>
    </w:p>
    <w:p w:rsidR="00AB4890" w:rsidRDefault="00AB4890" w:rsidP="00AB4890">
      <w:pPr>
        <w:tabs>
          <w:tab w:val="left" w:pos="1755"/>
        </w:tabs>
        <w:ind w:left="900" w:hanging="900"/>
        <w:rPr>
          <w:rFonts w:ascii="Comic Sans MS" w:hAnsi="Comic Sans MS"/>
        </w:rPr>
      </w:pPr>
    </w:p>
    <w:p w:rsidR="00AB4890" w:rsidRDefault="00AB4890" w:rsidP="003A3237">
      <w:pPr>
        <w:rPr>
          <w:rFonts w:ascii="Comic Sans MS" w:hAnsi="Comic Sans MS"/>
        </w:rPr>
      </w:pPr>
    </w:p>
    <w:p w:rsidR="003A3237" w:rsidRPr="00471229" w:rsidRDefault="003A3237" w:rsidP="00E61706">
      <w:pPr>
        <w:rPr>
          <w:rFonts w:ascii="Comic Sans MS" w:hAnsi="Comic Sans MS"/>
          <w:b/>
        </w:rPr>
      </w:pPr>
      <w:bookmarkStart w:id="0" w:name="_GoBack"/>
      <w:bookmarkEnd w:id="0"/>
    </w:p>
    <w:sectPr w:rsidR="003A3237" w:rsidRPr="00471229" w:rsidSect="003A32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alstaff Festival MT">
    <w:altName w:val="Copperplate Gothic Light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F7A93"/>
    <w:multiLevelType w:val="hybridMultilevel"/>
    <w:tmpl w:val="AF98C5CA"/>
    <w:lvl w:ilvl="0" w:tplc="BF00D33E">
      <w:start w:val="1"/>
      <w:numFmt w:val="lowerLetter"/>
      <w:lvlText w:val="%1)"/>
      <w:lvlJc w:val="left"/>
      <w:pPr>
        <w:tabs>
          <w:tab w:val="num" w:pos="1110"/>
        </w:tabs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FCA5EB2"/>
    <w:multiLevelType w:val="hybridMultilevel"/>
    <w:tmpl w:val="085AD1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A6AA5"/>
    <w:multiLevelType w:val="hybridMultilevel"/>
    <w:tmpl w:val="2C4CE5DA"/>
    <w:lvl w:ilvl="0" w:tplc="040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">
    <w:nsid w:val="1A9C0710"/>
    <w:multiLevelType w:val="hybridMultilevel"/>
    <w:tmpl w:val="25E05FD2"/>
    <w:lvl w:ilvl="0" w:tplc="04090007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60534C0"/>
    <w:multiLevelType w:val="hybridMultilevel"/>
    <w:tmpl w:val="E1E49B5E"/>
    <w:lvl w:ilvl="0" w:tplc="4F18D952">
      <w:start w:val="1"/>
      <w:numFmt w:val="bullet"/>
      <w:lvlText w:val=""/>
      <w:lvlJc w:val="left"/>
      <w:pPr>
        <w:tabs>
          <w:tab w:val="num" w:pos="576"/>
        </w:tabs>
        <w:ind w:left="576" w:hanging="288"/>
      </w:pPr>
      <w:rPr>
        <w:rFonts w:ascii="Webdings" w:hAnsi="Web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546441F"/>
    <w:multiLevelType w:val="hybridMultilevel"/>
    <w:tmpl w:val="5F2A305A"/>
    <w:lvl w:ilvl="0" w:tplc="66E83868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26A7D47"/>
    <w:multiLevelType w:val="hybridMultilevel"/>
    <w:tmpl w:val="DD1AE494"/>
    <w:lvl w:ilvl="0" w:tplc="778CDBAE">
      <w:start w:val="1"/>
      <w:numFmt w:val="lowerRoman"/>
      <w:lvlText w:val="%1."/>
      <w:lvlJc w:val="right"/>
      <w:pPr>
        <w:tabs>
          <w:tab w:val="num" w:pos="180"/>
        </w:tabs>
        <w:ind w:left="18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">
    <w:nsid w:val="632A0068"/>
    <w:multiLevelType w:val="hybridMultilevel"/>
    <w:tmpl w:val="A71C91DA"/>
    <w:lvl w:ilvl="0" w:tplc="DC02EFAE">
      <w:start w:val="1"/>
      <w:numFmt w:val="decimal"/>
      <w:lvlText w:val="%1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8">
    <w:nsid w:val="6ABD1BAB"/>
    <w:multiLevelType w:val="hybridMultilevel"/>
    <w:tmpl w:val="2B28EE6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2F86C72"/>
    <w:multiLevelType w:val="hybridMultilevel"/>
    <w:tmpl w:val="09EE3E08"/>
    <w:lvl w:ilvl="0" w:tplc="E90860B8">
      <w:numFmt w:val="bullet"/>
      <w:lvlText w:val=""/>
      <w:lvlJc w:val="left"/>
      <w:pPr>
        <w:ind w:left="720" w:hanging="360"/>
      </w:pPr>
      <w:rPr>
        <w:rFonts w:ascii="Symbol" w:eastAsia="+mn-ea" w:hAnsi="Symbol" w:cs="+mn-cs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3D3CA6"/>
    <w:multiLevelType w:val="hybridMultilevel"/>
    <w:tmpl w:val="CAA0D2A2"/>
    <w:lvl w:ilvl="0" w:tplc="778CDBAE">
      <w:start w:val="1"/>
      <w:numFmt w:val="lowerRoman"/>
      <w:lvlText w:val="%1."/>
      <w:lvlJc w:val="right"/>
      <w:pPr>
        <w:tabs>
          <w:tab w:val="num" w:pos="180"/>
        </w:tabs>
        <w:ind w:left="18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1">
    <w:nsid w:val="766F649B"/>
    <w:multiLevelType w:val="hybridMultilevel"/>
    <w:tmpl w:val="058E79D6"/>
    <w:lvl w:ilvl="0" w:tplc="2FCA9D32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7A1A133C"/>
    <w:multiLevelType w:val="hybridMultilevel"/>
    <w:tmpl w:val="3A38BFB2"/>
    <w:lvl w:ilvl="0" w:tplc="7F36C492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9BAB462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4F0FB7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97C2983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3276622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626F7E4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0D2428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3ECE4E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2DE3E5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10"/>
  </w:num>
  <w:num w:numId="6">
    <w:abstractNumId w:val="6"/>
  </w:num>
  <w:num w:numId="7">
    <w:abstractNumId w:val="7"/>
  </w:num>
  <w:num w:numId="8">
    <w:abstractNumId w:val="11"/>
  </w:num>
  <w:num w:numId="9">
    <w:abstractNumId w:val="8"/>
  </w:num>
  <w:num w:numId="10">
    <w:abstractNumId w:val="2"/>
  </w:num>
  <w:num w:numId="11">
    <w:abstractNumId w:val="12"/>
  </w:num>
  <w:num w:numId="12">
    <w:abstractNumId w:val="9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8B7"/>
    <w:rsid w:val="00016E64"/>
    <w:rsid w:val="0002704B"/>
    <w:rsid w:val="00040AC6"/>
    <w:rsid w:val="000443E5"/>
    <w:rsid w:val="000474EA"/>
    <w:rsid w:val="00053D96"/>
    <w:rsid w:val="00054DC0"/>
    <w:rsid w:val="000571AC"/>
    <w:rsid w:val="0006024C"/>
    <w:rsid w:val="00060327"/>
    <w:rsid w:val="000709FF"/>
    <w:rsid w:val="00073F83"/>
    <w:rsid w:val="00075BDB"/>
    <w:rsid w:val="000833DA"/>
    <w:rsid w:val="00094D99"/>
    <w:rsid w:val="000A2E18"/>
    <w:rsid w:val="000B01D5"/>
    <w:rsid w:val="000C12B5"/>
    <w:rsid w:val="000C48A1"/>
    <w:rsid w:val="000D1DF6"/>
    <w:rsid w:val="000E2C8B"/>
    <w:rsid w:val="000F57F8"/>
    <w:rsid w:val="000F735C"/>
    <w:rsid w:val="00100004"/>
    <w:rsid w:val="0010559B"/>
    <w:rsid w:val="001120FB"/>
    <w:rsid w:val="00112299"/>
    <w:rsid w:val="00112ED7"/>
    <w:rsid w:val="00114C45"/>
    <w:rsid w:val="00123CBD"/>
    <w:rsid w:val="0013063E"/>
    <w:rsid w:val="00133583"/>
    <w:rsid w:val="00135FE6"/>
    <w:rsid w:val="00146A90"/>
    <w:rsid w:val="00150CCD"/>
    <w:rsid w:val="00155770"/>
    <w:rsid w:val="00156DF4"/>
    <w:rsid w:val="00157EA6"/>
    <w:rsid w:val="00164DD4"/>
    <w:rsid w:val="00165777"/>
    <w:rsid w:val="00170568"/>
    <w:rsid w:val="0017308C"/>
    <w:rsid w:val="0018021C"/>
    <w:rsid w:val="00183F79"/>
    <w:rsid w:val="00186BB3"/>
    <w:rsid w:val="001C0058"/>
    <w:rsid w:val="001C1A41"/>
    <w:rsid w:val="001C2CF3"/>
    <w:rsid w:val="001C37F6"/>
    <w:rsid w:val="001D01E6"/>
    <w:rsid w:val="001F043C"/>
    <w:rsid w:val="001F10FC"/>
    <w:rsid w:val="00204E61"/>
    <w:rsid w:val="00207F2B"/>
    <w:rsid w:val="00210535"/>
    <w:rsid w:val="00216413"/>
    <w:rsid w:val="0022178E"/>
    <w:rsid w:val="0022672F"/>
    <w:rsid w:val="00233867"/>
    <w:rsid w:val="0023396C"/>
    <w:rsid w:val="00234EDC"/>
    <w:rsid w:val="0024020F"/>
    <w:rsid w:val="0024530B"/>
    <w:rsid w:val="00245E28"/>
    <w:rsid w:val="00251B98"/>
    <w:rsid w:val="0026751D"/>
    <w:rsid w:val="002705A5"/>
    <w:rsid w:val="00270C99"/>
    <w:rsid w:val="00272397"/>
    <w:rsid w:val="002778F5"/>
    <w:rsid w:val="002805EB"/>
    <w:rsid w:val="00283531"/>
    <w:rsid w:val="0028595B"/>
    <w:rsid w:val="00292F5F"/>
    <w:rsid w:val="00294B06"/>
    <w:rsid w:val="002A0BA5"/>
    <w:rsid w:val="002A0D35"/>
    <w:rsid w:val="002A5F15"/>
    <w:rsid w:val="002A6BE8"/>
    <w:rsid w:val="002A7318"/>
    <w:rsid w:val="002B0552"/>
    <w:rsid w:val="002B088D"/>
    <w:rsid w:val="002B2909"/>
    <w:rsid w:val="002B3818"/>
    <w:rsid w:val="002B4222"/>
    <w:rsid w:val="002B7A5D"/>
    <w:rsid w:val="002C073C"/>
    <w:rsid w:val="002D6CFA"/>
    <w:rsid w:val="002E1F8C"/>
    <w:rsid w:val="002F4E08"/>
    <w:rsid w:val="002F7A44"/>
    <w:rsid w:val="00310B28"/>
    <w:rsid w:val="003138C4"/>
    <w:rsid w:val="003204D9"/>
    <w:rsid w:val="0032122B"/>
    <w:rsid w:val="003227D1"/>
    <w:rsid w:val="00322E7D"/>
    <w:rsid w:val="00324A7D"/>
    <w:rsid w:val="00325480"/>
    <w:rsid w:val="0032560E"/>
    <w:rsid w:val="00327303"/>
    <w:rsid w:val="0033745C"/>
    <w:rsid w:val="003378B7"/>
    <w:rsid w:val="00337E09"/>
    <w:rsid w:val="003423A2"/>
    <w:rsid w:val="00343F7D"/>
    <w:rsid w:val="00344BCA"/>
    <w:rsid w:val="00350353"/>
    <w:rsid w:val="003543AB"/>
    <w:rsid w:val="003556DC"/>
    <w:rsid w:val="00357B1B"/>
    <w:rsid w:val="00357C6C"/>
    <w:rsid w:val="00362FC2"/>
    <w:rsid w:val="00363CF7"/>
    <w:rsid w:val="003677C6"/>
    <w:rsid w:val="0037474E"/>
    <w:rsid w:val="003825B4"/>
    <w:rsid w:val="00387086"/>
    <w:rsid w:val="003872CF"/>
    <w:rsid w:val="00396B73"/>
    <w:rsid w:val="00397157"/>
    <w:rsid w:val="003A1153"/>
    <w:rsid w:val="003A3237"/>
    <w:rsid w:val="003A33D0"/>
    <w:rsid w:val="003B28A4"/>
    <w:rsid w:val="003B7914"/>
    <w:rsid w:val="003C1FB6"/>
    <w:rsid w:val="003C3A64"/>
    <w:rsid w:val="003C4BC1"/>
    <w:rsid w:val="003D5213"/>
    <w:rsid w:val="003D7A93"/>
    <w:rsid w:val="003D7B74"/>
    <w:rsid w:val="003E032A"/>
    <w:rsid w:val="003E41DE"/>
    <w:rsid w:val="003E593F"/>
    <w:rsid w:val="003E73BD"/>
    <w:rsid w:val="003F4C80"/>
    <w:rsid w:val="0040109E"/>
    <w:rsid w:val="004063C2"/>
    <w:rsid w:val="00411417"/>
    <w:rsid w:val="00411C6B"/>
    <w:rsid w:val="00413484"/>
    <w:rsid w:val="00417160"/>
    <w:rsid w:val="00420FDE"/>
    <w:rsid w:val="00421A52"/>
    <w:rsid w:val="00421A9D"/>
    <w:rsid w:val="00421DD0"/>
    <w:rsid w:val="00422FCB"/>
    <w:rsid w:val="0042632A"/>
    <w:rsid w:val="00426F75"/>
    <w:rsid w:val="00430C3C"/>
    <w:rsid w:val="00432560"/>
    <w:rsid w:val="0045180C"/>
    <w:rsid w:val="00470C1E"/>
    <w:rsid w:val="00471229"/>
    <w:rsid w:val="004731F0"/>
    <w:rsid w:val="00482F9B"/>
    <w:rsid w:val="0048401E"/>
    <w:rsid w:val="004905D2"/>
    <w:rsid w:val="00493969"/>
    <w:rsid w:val="004A2AD9"/>
    <w:rsid w:val="004A5CEB"/>
    <w:rsid w:val="004B0451"/>
    <w:rsid w:val="004B0B8D"/>
    <w:rsid w:val="004B29F9"/>
    <w:rsid w:val="004B4973"/>
    <w:rsid w:val="004C1659"/>
    <w:rsid w:val="004C69B2"/>
    <w:rsid w:val="004C7E6C"/>
    <w:rsid w:val="004D2343"/>
    <w:rsid w:val="004D67DC"/>
    <w:rsid w:val="004E38EF"/>
    <w:rsid w:val="004E578A"/>
    <w:rsid w:val="00504D8B"/>
    <w:rsid w:val="005106B6"/>
    <w:rsid w:val="0051120C"/>
    <w:rsid w:val="00511A8B"/>
    <w:rsid w:val="00517EEB"/>
    <w:rsid w:val="00523771"/>
    <w:rsid w:val="00524A95"/>
    <w:rsid w:val="00534702"/>
    <w:rsid w:val="00542ADD"/>
    <w:rsid w:val="005527F8"/>
    <w:rsid w:val="00553C10"/>
    <w:rsid w:val="005602CA"/>
    <w:rsid w:val="005644EF"/>
    <w:rsid w:val="00570B96"/>
    <w:rsid w:val="00583F91"/>
    <w:rsid w:val="00584D7A"/>
    <w:rsid w:val="0058619A"/>
    <w:rsid w:val="00586ACC"/>
    <w:rsid w:val="00590852"/>
    <w:rsid w:val="0059726E"/>
    <w:rsid w:val="005A664B"/>
    <w:rsid w:val="005A7585"/>
    <w:rsid w:val="005A7610"/>
    <w:rsid w:val="005B4D66"/>
    <w:rsid w:val="005D0261"/>
    <w:rsid w:val="005D52F0"/>
    <w:rsid w:val="005D60C1"/>
    <w:rsid w:val="005D7A27"/>
    <w:rsid w:val="005E0472"/>
    <w:rsid w:val="005E130E"/>
    <w:rsid w:val="005E7A1C"/>
    <w:rsid w:val="005F1654"/>
    <w:rsid w:val="006026AE"/>
    <w:rsid w:val="00604406"/>
    <w:rsid w:val="00606294"/>
    <w:rsid w:val="00607C19"/>
    <w:rsid w:val="00607D21"/>
    <w:rsid w:val="00614E2C"/>
    <w:rsid w:val="00615AA7"/>
    <w:rsid w:val="00620480"/>
    <w:rsid w:val="00622E24"/>
    <w:rsid w:val="00623C4C"/>
    <w:rsid w:val="00624418"/>
    <w:rsid w:val="00625564"/>
    <w:rsid w:val="00632EEC"/>
    <w:rsid w:val="00633DED"/>
    <w:rsid w:val="006446C8"/>
    <w:rsid w:val="006505BF"/>
    <w:rsid w:val="00651E1B"/>
    <w:rsid w:val="00654F6F"/>
    <w:rsid w:val="00657CBB"/>
    <w:rsid w:val="0066089E"/>
    <w:rsid w:val="006623A7"/>
    <w:rsid w:val="006644DE"/>
    <w:rsid w:val="006701DE"/>
    <w:rsid w:val="00671FCC"/>
    <w:rsid w:val="00683F38"/>
    <w:rsid w:val="006851BB"/>
    <w:rsid w:val="00691C3E"/>
    <w:rsid w:val="006A5461"/>
    <w:rsid w:val="006A57F5"/>
    <w:rsid w:val="006C0DDC"/>
    <w:rsid w:val="006C6CBA"/>
    <w:rsid w:val="006D061A"/>
    <w:rsid w:val="006D228C"/>
    <w:rsid w:val="006D2814"/>
    <w:rsid w:val="006D4F69"/>
    <w:rsid w:val="006D7536"/>
    <w:rsid w:val="006E65F6"/>
    <w:rsid w:val="006F573B"/>
    <w:rsid w:val="0070330A"/>
    <w:rsid w:val="007054BF"/>
    <w:rsid w:val="00706F2F"/>
    <w:rsid w:val="00714411"/>
    <w:rsid w:val="00715066"/>
    <w:rsid w:val="00715978"/>
    <w:rsid w:val="00716004"/>
    <w:rsid w:val="0071749D"/>
    <w:rsid w:val="0072040D"/>
    <w:rsid w:val="00726372"/>
    <w:rsid w:val="00730D74"/>
    <w:rsid w:val="00731C95"/>
    <w:rsid w:val="00731D9A"/>
    <w:rsid w:val="00732DBE"/>
    <w:rsid w:val="007410DF"/>
    <w:rsid w:val="007522B4"/>
    <w:rsid w:val="007548F9"/>
    <w:rsid w:val="0076201D"/>
    <w:rsid w:val="007629D7"/>
    <w:rsid w:val="00770339"/>
    <w:rsid w:val="00772CEE"/>
    <w:rsid w:val="0078416F"/>
    <w:rsid w:val="00787F47"/>
    <w:rsid w:val="00791F0A"/>
    <w:rsid w:val="00797A8D"/>
    <w:rsid w:val="007A1040"/>
    <w:rsid w:val="007A1957"/>
    <w:rsid w:val="007A23EA"/>
    <w:rsid w:val="007A3C3F"/>
    <w:rsid w:val="007A5AEA"/>
    <w:rsid w:val="007B472E"/>
    <w:rsid w:val="007B700C"/>
    <w:rsid w:val="007C549E"/>
    <w:rsid w:val="007C7E28"/>
    <w:rsid w:val="007D18B9"/>
    <w:rsid w:val="007D5259"/>
    <w:rsid w:val="007E0937"/>
    <w:rsid w:val="007E1818"/>
    <w:rsid w:val="007E5123"/>
    <w:rsid w:val="007F1C19"/>
    <w:rsid w:val="007F2F6A"/>
    <w:rsid w:val="007F41FF"/>
    <w:rsid w:val="007F7D9E"/>
    <w:rsid w:val="00800791"/>
    <w:rsid w:val="00802820"/>
    <w:rsid w:val="008028D5"/>
    <w:rsid w:val="0081235F"/>
    <w:rsid w:val="0082619D"/>
    <w:rsid w:val="00834B7A"/>
    <w:rsid w:val="00841FE7"/>
    <w:rsid w:val="00842869"/>
    <w:rsid w:val="00845081"/>
    <w:rsid w:val="00850367"/>
    <w:rsid w:val="00850797"/>
    <w:rsid w:val="008568F8"/>
    <w:rsid w:val="0086039D"/>
    <w:rsid w:val="00862EB3"/>
    <w:rsid w:val="00864F40"/>
    <w:rsid w:val="00880EBC"/>
    <w:rsid w:val="00886588"/>
    <w:rsid w:val="00886F25"/>
    <w:rsid w:val="00887109"/>
    <w:rsid w:val="008900B8"/>
    <w:rsid w:val="00891421"/>
    <w:rsid w:val="008946A3"/>
    <w:rsid w:val="0089614F"/>
    <w:rsid w:val="008A4279"/>
    <w:rsid w:val="008A50F6"/>
    <w:rsid w:val="008B00D1"/>
    <w:rsid w:val="008B0463"/>
    <w:rsid w:val="008B193E"/>
    <w:rsid w:val="008B6AA0"/>
    <w:rsid w:val="008B7906"/>
    <w:rsid w:val="008C1AE6"/>
    <w:rsid w:val="008C21E0"/>
    <w:rsid w:val="008C353D"/>
    <w:rsid w:val="008C5A98"/>
    <w:rsid w:val="008E68AC"/>
    <w:rsid w:val="008E6B16"/>
    <w:rsid w:val="008E78C2"/>
    <w:rsid w:val="008F54D1"/>
    <w:rsid w:val="00900B3B"/>
    <w:rsid w:val="0090188C"/>
    <w:rsid w:val="00912F01"/>
    <w:rsid w:val="00913B58"/>
    <w:rsid w:val="00915354"/>
    <w:rsid w:val="00916A7B"/>
    <w:rsid w:val="00923F28"/>
    <w:rsid w:val="00926ED9"/>
    <w:rsid w:val="009316FC"/>
    <w:rsid w:val="00932315"/>
    <w:rsid w:val="00935F8E"/>
    <w:rsid w:val="00942C73"/>
    <w:rsid w:val="00946A8A"/>
    <w:rsid w:val="009475DF"/>
    <w:rsid w:val="0094790D"/>
    <w:rsid w:val="00947CA6"/>
    <w:rsid w:val="009522EB"/>
    <w:rsid w:val="00956EFE"/>
    <w:rsid w:val="00961DC5"/>
    <w:rsid w:val="00965EBB"/>
    <w:rsid w:val="009667B6"/>
    <w:rsid w:val="00976EC5"/>
    <w:rsid w:val="0098041C"/>
    <w:rsid w:val="0098214A"/>
    <w:rsid w:val="0099169E"/>
    <w:rsid w:val="00991765"/>
    <w:rsid w:val="00992250"/>
    <w:rsid w:val="00994673"/>
    <w:rsid w:val="00996501"/>
    <w:rsid w:val="009B2DFA"/>
    <w:rsid w:val="009C1E70"/>
    <w:rsid w:val="009C4151"/>
    <w:rsid w:val="009E3290"/>
    <w:rsid w:val="00A012C9"/>
    <w:rsid w:val="00A0369A"/>
    <w:rsid w:val="00A04A88"/>
    <w:rsid w:val="00A223EB"/>
    <w:rsid w:val="00A2297C"/>
    <w:rsid w:val="00A23014"/>
    <w:rsid w:val="00A42158"/>
    <w:rsid w:val="00A43714"/>
    <w:rsid w:val="00A50879"/>
    <w:rsid w:val="00A553BC"/>
    <w:rsid w:val="00A62050"/>
    <w:rsid w:val="00A64CCE"/>
    <w:rsid w:val="00A72611"/>
    <w:rsid w:val="00A801AC"/>
    <w:rsid w:val="00A84E2F"/>
    <w:rsid w:val="00A924E5"/>
    <w:rsid w:val="00A934BE"/>
    <w:rsid w:val="00AA61FD"/>
    <w:rsid w:val="00AA6548"/>
    <w:rsid w:val="00AB4890"/>
    <w:rsid w:val="00AD1030"/>
    <w:rsid w:val="00AD39CB"/>
    <w:rsid w:val="00AD6B30"/>
    <w:rsid w:val="00AD6FBA"/>
    <w:rsid w:val="00AE306D"/>
    <w:rsid w:val="00AE3B2F"/>
    <w:rsid w:val="00AE781C"/>
    <w:rsid w:val="00AF42A4"/>
    <w:rsid w:val="00B03EAD"/>
    <w:rsid w:val="00B07AEE"/>
    <w:rsid w:val="00B22A03"/>
    <w:rsid w:val="00B25982"/>
    <w:rsid w:val="00B265B0"/>
    <w:rsid w:val="00B336E3"/>
    <w:rsid w:val="00B357A1"/>
    <w:rsid w:val="00B36EEC"/>
    <w:rsid w:val="00B377D1"/>
    <w:rsid w:val="00B40428"/>
    <w:rsid w:val="00B41352"/>
    <w:rsid w:val="00B42AE2"/>
    <w:rsid w:val="00B42B78"/>
    <w:rsid w:val="00B438B8"/>
    <w:rsid w:val="00B518E5"/>
    <w:rsid w:val="00B52A1F"/>
    <w:rsid w:val="00B55F3F"/>
    <w:rsid w:val="00B63887"/>
    <w:rsid w:val="00B65B4C"/>
    <w:rsid w:val="00B70936"/>
    <w:rsid w:val="00B71F28"/>
    <w:rsid w:val="00B73BE6"/>
    <w:rsid w:val="00B76C03"/>
    <w:rsid w:val="00B813BC"/>
    <w:rsid w:val="00B8391E"/>
    <w:rsid w:val="00B959AA"/>
    <w:rsid w:val="00B96845"/>
    <w:rsid w:val="00BA1F4F"/>
    <w:rsid w:val="00BA3484"/>
    <w:rsid w:val="00BA56B8"/>
    <w:rsid w:val="00BB3975"/>
    <w:rsid w:val="00BB63E2"/>
    <w:rsid w:val="00BB6D5E"/>
    <w:rsid w:val="00BC700E"/>
    <w:rsid w:val="00BD2C8A"/>
    <w:rsid w:val="00BD7BC0"/>
    <w:rsid w:val="00BE0847"/>
    <w:rsid w:val="00BE1BA7"/>
    <w:rsid w:val="00BE527D"/>
    <w:rsid w:val="00BE5AE3"/>
    <w:rsid w:val="00BE6F45"/>
    <w:rsid w:val="00BF05F2"/>
    <w:rsid w:val="00BF27A8"/>
    <w:rsid w:val="00C119C8"/>
    <w:rsid w:val="00C150B0"/>
    <w:rsid w:val="00C21DDE"/>
    <w:rsid w:val="00C2464B"/>
    <w:rsid w:val="00C36BAC"/>
    <w:rsid w:val="00C412CB"/>
    <w:rsid w:val="00C415CF"/>
    <w:rsid w:val="00C4668E"/>
    <w:rsid w:val="00C530F7"/>
    <w:rsid w:val="00C5411B"/>
    <w:rsid w:val="00C5448C"/>
    <w:rsid w:val="00C5462E"/>
    <w:rsid w:val="00C5520E"/>
    <w:rsid w:val="00C61E0C"/>
    <w:rsid w:val="00C621A6"/>
    <w:rsid w:val="00C62C46"/>
    <w:rsid w:val="00C64F94"/>
    <w:rsid w:val="00C7078D"/>
    <w:rsid w:val="00C822BE"/>
    <w:rsid w:val="00C922B2"/>
    <w:rsid w:val="00C94055"/>
    <w:rsid w:val="00C9512A"/>
    <w:rsid w:val="00CA0785"/>
    <w:rsid w:val="00CA1DA5"/>
    <w:rsid w:val="00CB0C04"/>
    <w:rsid w:val="00CB7C2E"/>
    <w:rsid w:val="00CD04EB"/>
    <w:rsid w:val="00CE5E5A"/>
    <w:rsid w:val="00CF398F"/>
    <w:rsid w:val="00CF6D29"/>
    <w:rsid w:val="00D01E15"/>
    <w:rsid w:val="00D04790"/>
    <w:rsid w:val="00D07D70"/>
    <w:rsid w:val="00D11357"/>
    <w:rsid w:val="00D12F6E"/>
    <w:rsid w:val="00D14EFB"/>
    <w:rsid w:val="00D24B44"/>
    <w:rsid w:val="00D24D2A"/>
    <w:rsid w:val="00D30B87"/>
    <w:rsid w:val="00D343F9"/>
    <w:rsid w:val="00D450FB"/>
    <w:rsid w:val="00D5213C"/>
    <w:rsid w:val="00D55EA7"/>
    <w:rsid w:val="00D619A3"/>
    <w:rsid w:val="00D638E8"/>
    <w:rsid w:val="00D77D0E"/>
    <w:rsid w:val="00D83CC7"/>
    <w:rsid w:val="00D910DE"/>
    <w:rsid w:val="00D923EC"/>
    <w:rsid w:val="00D92741"/>
    <w:rsid w:val="00D9458D"/>
    <w:rsid w:val="00D9522F"/>
    <w:rsid w:val="00DA4BCE"/>
    <w:rsid w:val="00DA4FE5"/>
    <w:rsid w:val="00DA75A1"/>
    <w:rsid w:val="00DA7716"/>
    <w:rsid w:val="00DA7BE9"/>
    <w:rsid w:val="00DB362D"/>
    <w:rsid w:val="00DB3D3E"/>
    <w:rsid w:val="00DB3E98"/>
    <w:rsid w:val="00DB526E"/>
    <w:rsid w:val="00DB61AB"/>
    <w:rsid w:val="00DC08F3"/>
    <w:rsid w:val="00DC497B"/>
    <w:rsid w:val="00DD02FA"/>
    <w:rsid w:val="00DD0C74"/>
    <w:rsid w:val="00DD36AA"/>
    <w:rsid w:val="00DD4493"/>
    <w:rsid w:val="00DD5D4A"/>
    <w:rsid w:val="00DE024C"/>
    <w:rsid w:val="00DE09E6"/>
    <w:rsid w:val="00DE1C39"/>
    <w:rsid w:val="00DE4A89"/>
    <w:rsid w:val="00DE64A9"/>
    <w:rsid w:val="00DF49B6"/>
    <w:rsid w:val="00E01D1E"/>
    <w:rsid w:val="00E11802"/>
    <w:rsid w:val="00E13CD3"/>
    <w:rsid w:val="00E22F6A"/>
    <w:rsid w:val="00E231A4"/>
    <w:rsid w:val="00E3632E"/>
    <w:rsid w:val="00E3712F"/>
    <w:rsid w:val="00E40780"/>
    <w:rsid w:val="00E44090"/>
    <w:rsid w:val="00E441A5"/>
    <w:rsid w:val="00E50867"/>
    <w:rsid w:val="00E56126"/>
    <w:rsid w:val="00E61706"/>
    <w:rsid w:val="00E61BBC"/>
    <w:rsid w:val="00E65783"/>
    <w:rsid w:val="00E669B7"/>
    <w:rsid w:val="00E740B0"/>
    <w:rsid w:val="00E759E3"/>
    <w:rsid w:val="00E76454"/>
    <w:rsid w:val="00E7651B"/>
    <w:rsid w:val="00E77A04"/>
    <w:rsid w:val="00E81035"/>
    <w:rsid w:val="00E91065"/>
    <w:rsid w:val="00E92CA7"/>
    <w:rsid w:val="00E973DD"/>
    <w:rsid w:val="00EA0AB7"/>
    <w:rsid w:val="00EA45FE"/>
    <w:rsid w:val="00EA696C"/>
    <w:rsid w:val="00EB395A"/>
    <w:rsid w:val="00EB76ED"/>
    <w:rsid w:val="00EC0B25"/>
    <w:rsid w:val="00EC0E2A"/>
    <w:rsid w:val="00EC201D"/>
    <w:rsid w:val="00EC3235"/>
    <w:rsid w:val="00EC72AF"/>
    <w:rsid w:val="00ED0C92"/>
    <w:rsid w:val="00ED3627"/>
    <w:rsid w:val="00ED5E2D"/>
    <w:rsid w:val="00ED6E70"/>
    <w:rsid w:val="00EE0784"/>
    <w:rsid w:val="00EE2B0C"/>
    <w:rsid w:val="00EF29C3"/>
    <w:rsid w:val="00EF4DC1"/>
    <w:rsid w:val="00EF58CB"/>
    <w:rsid w:val="00F006DD"/>
    <w:rsid w:val="00F0146A"/>
    <w:rsid w:val="00F01AEC"/>
    <w:rsid w:val="00F03A33"/>
    <w:rsid w:val="00F03AEE"/>
    <w:rsid w:val="00F04E4E"/>
    <w:rsid w:val="00F120FF"/>
    <w:rsid w:val="00F12336"/>
    <w:rsid w:val="00F15BDE"/>
    <w:rsid w:val="00F17E27"/>
    <w:rsid w:val="00F24694"/>
    <w:rsid w:val="00F31B4B"/>
    <w:rsid w:val="00F32E77"/>
    <w:rsid w:val="00F35094"/>
    <w:rsid w:val="00F41D7E"/>
    <w:rsid w:val="00F420B0"/>
    <w:rsid w:val="00F42BBC"/>
    <w:rsid w:val="00F43092"/>
    <w:rsid w:val="00F430B4"/>
    <w:rsid w:val="00F52FFC"/>
    <w:rsid w:val="00F54111"/>
    <w:rsid w:val="00F61537"/>
    <w:rsid w:val="00F62770"/>
    <w:rsid w:val="00F679FD"/>
    <w:rsid w:val="00F71272"/>
    <w:rsid w:val="00F7334C"/>
    <w:rsid w:val="00F86D75"/>
    <w:rsid w:val="00F940CD"/>
    <w:rsid w:val="00FA01E7"/>
    <w:rsid w:val="00FA1403"/>
    <w:rsid w:val="00FA2EB9"/>
    <w:rsid w:val="00FA7267"/>
    <w:rsid w:val="00FB137B"/>
    <w:rsid w:val="00FB35CC"/>
    <w:rsid w:val="00FB4784"/>
    <w:rsid w:val="00FD0801"/>
    <w:rsid w:val="00FD39E3"/>
    <w:rsid w:val="00FD3F00"/>
    <w:rsid w:val="00FE0C2A"/>
    <w:rsid w:val="00FE55DD"/>
    <w:rsid w:val="00FE5AC9"/>
    <w:rsid w:val="00FF02B9"/>
    <w:rsid w:val="00FF0A1B"/>
    <w:rsid w:val="00FF2C83"/>
    <w:rsid w:val="00FF34EC"/>
    <w:rsid w:val="00FF7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78B7"/>
    <w:rPr>
      <w:sz w:val="24"/>
      <w:szCs w:val="24"/>
    </w:rPr>
  </w:style>
  <w:style w:type="paragraph" w:styleId="Heading1">
    <w:name w:val="heading 1"/>
    <w:basedOn w:val="Normal"/>
    <w:next w:val="Normal"/>
    <w:qFormat/>
    <w:rsid w:val="003A3237"/>
    <w:pPr>
      <w:keepNext/>
      <w:outlineLvl w:val="0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78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OLNumber">
    <w:name w:val="SOL Number"/>
    <w:basedOn w:val="Normal"/>
    <w:rsid w:val="003378B7"/>
    <w:pPr>
      <w:autoSpaceDE w:val="0"/>
      <w:autoSpaceDN w:val="0"/>
      <w:adjustRightInd w:val="0"/>
      <w:spacing w:before="120"/>
      <w:ind w:left="907" w:hanging="907"/>
    </w:pPr>
    <w:rPr>
      <w:rFonts w:eastAsia="Batang"/>
      <w:szCs w:val="20"/>
    </w:rPr>
  </w:style>
  <w:style w:type="paragraph" w:customStyle="1" w:styleId="SOLBullet">
    <w:name w:val="SOL Bullet"/>
    <w:basedOn w:val="Normal"/>
    <w:rsid w:val="0040109E"/>
    <w:pPr>
      <w:autoSpaceDE w:val="0"/>
      <w:autoSpaceDN w:val="0"/>
      <w:adjustRightInd w:val="0"/>
      <w:ind w:left="1260" w:hanging="360"/>
    </w:pPr>
    <w:rPr>
      <w:rFonts w:eastAsia="Batang"/>
      <w:szCs w:val="20"/>
    </w:rPr>
  </w:style>
  <w:style w:type="paragraph" w:customStyle="1" w:styleId="SOLStandard">
    <w:name w:val="SOL Standard"/>
    <w:basedOn w:val="Normal"/>
    <w:next w:val="Normal"/>
    <w:rsid w:val="003A3237"/>
    <w:pPr>
      <w:ind w:left="1080" w:hanging="1080"/>
    </w:pPr>
    <w:rPr>
      <w:rFonts w:eastAsia="Times"/>
      <w:b/>
      <w:szCs w:val="20"/>
    </w:rPr>
  </w:style>
  <w:style w:type="paragraph" w:customStyle="1" w:styleId="Bullet1">
    <w:name w:val="Bullet 1"/>
    <w:basedOn w:val="Normal"/>
    <w:next w:val="Normal"/>
    <w:rsid w:val="003A3237"/>
    <w:pPr>
      <w:numPr>
        <w:numId w:val="4"/>
      </w:numPr>
      <w:spacing w:before="120"/>
      <w:ind w:right="72"/>
      <w:outlineLvl w:val="0"/>
    </w:pPr>
    <w:rPr>
      <w:rFonts w:eastAsia="Times"/>
      <w:sz w:val="20"/>
      <w:szCs w:val="20"/>
    </w:rPr>
  </w:style>
  <w:style w:type="paragraph" w:customStyle="1" w:styleId="StyleBullet1Italic">
    <w:name w:val="Style Bullet 1 + Italic"/>
    <w:aliases w:val="After: 0 pt"/>
    <w:basedOn w:val="Bullet1"/>
    <w:rsid w:val="003A3237"/>
    <w:pPr>
      <w:spacing w:before="0"/>
    </w:pPr>
    <w:rPr>
      <w:i/>
      <w:iCs/>
    </w:rPr>
  </w:style>
  <w:style w:type="table" w:styleId="TableElegant">
    <w:name w:val="Table Elegant"/>
    <w:basedOn w:val="TableNormal"/>
    <w:rsid w:val="003A3237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8021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8021C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AB48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B48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78B7"/>
    <w:rPr>
      <w:sz w:val="24"/>
      <w:szCs w:val="24"/>
    </w:rPr>
  </w:style>
  <w:style w:type="paragraph" w:styleId="Heading1">
    <w:name w:val="heading 1"/>
    <w:basedOn w:val="Normal"/>
    <w:next w:val="Normal"/>
    <w:qFormat/>
    <w:rsid w:val="003A3237"/>
    <w:pPr>
      <w:keepNext/>
      <w:outlineLvl w:val="0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78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OLNumber">
    <w:name w:val="SOL Number"/>
    <w:basedOn w:val="Normal"/>
    <w:rsid w:val="003378B7"/>
    <w:pPr>
      <w:autoSpaceDE w:val="0"/>
      <w:autoSpaceDN w:val="0"/>
      <w:adjustRightInd w:val="0"/>
      <w:spacing w:before="120"/>
      <w:ind w:left="907" w:hanging="907"/>
    </w:pPr>
    <w:rPr>
      <w:rFonts w:eastAsia="Batang"/>
      <w:szCs w:val="20"/>
    </w:rPr>
  </w:style>
  <w:style w:type="paragraph" w:customStyle="1" w:styleId="SOLBullet">
    <w:name w:val="SOL Bullet"/>
    <w:basedOn w:val="Normal"/>
    <w:rsid w:val="0040109E"/>
    <w:pPr>
      <w:autoSpaceDE w:val="0"/>
      <w:autoSpaceDN w:val="0"/>
      <w:adjustRightInd w:val="0"/>
      <w:ind w:left="1260" w:hanging="360"/>
    </w:pPr>
    <w:rPr>
      <w:rFonts w:eastAsia="Batang"/>
      <w:szCs w:val="20"/>
    </w:rPr>
  </w:style>
  <w:style w:type="paragraph" w:customStyle="1" w:styleId="SOLStandard">
    <w:name w:val="SOL Standard"/>
    <w:basedOn w:val="Normal"/>
    <w:next w:val="Normal"/>
    <w:rsid w:val="003A3237"/>
    <w:pPr>
      <w:ind w:left="1080" w:hanging="1080"/>
    </w:pPr>
    <w:rPr>
      <w:rFonts w:eastAsia="Times"/>
      <w:b/>
      <w:szCs w:val="20"/>
    </w:rPr>
  </w:style>
  <w:style w:type="paragraph" w:customStyle="1" w:styleId="Bullet1">
    <w:name w:val="Bullet 1"/>
    <w:basedOn w:val="Normal"/>
    <w:next w:val="Normal"/>
    <w:rsid w:val="003A3237"/>
    <w:pPr>
      <w:numPr>
        <w:numId w:val="4"/>
      </w:numPr>
      <w:spacing w:before="120"/>
      <w:ind w:right="72"/>
      <w:outlineLvl w:val="0"/>
    </w:pPr>
    <w:rPr>
      <w:rFonts w:eastAsia="Times"/>
      <w:sz w:val="20"/>
      <w:szCs w:val="20"/>
    </w:rPr>
  </w:style>
  <w:style w:type="paragraph" w:customStyle="1" w:styleId="StyleBullet1Italic">
    <w:name w:val="Style Bullet 1 + Italic"/>
    <w:aliases w:val="After: 0 pt"/>
    <w:basedOn w:val="Bullet1"/>
    <w:rsid w:val="003A3237"/>
    <w:pPr>
      <w:spacing w:before="0"/>
    </w:pPr>
    <w:rPr>
      <w:i/>
      <w:iCs/>
    </w:rPr>
  </w:style>
  <w:style w:type="table" w:styleId="TableElegant">
    <w:name w:val="Table Elegant"/>
    <w:basedOn w:val="TableNormal"/>
    <w:rsid w:val="003A3237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8021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8021C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AB48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B48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0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37165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895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2308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0718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64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708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77906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761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6915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image" Target="http://www.pen.k12.va.us/Div/Winchester/jhhs/math/lessons/algebra/grapha.jpg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9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 Plan</vt:lpstr>
    </vt:vector>
  </TitlesOfParts>
  <Company/>
  <LinksUpToDate>false</LinksUpToDate>
  <CharactersWithSpaces>899</CharactersWithSpaces>
  <SharedDoc>false</SharedDoc>
  <HLinks>
    <vt:vector size="24" baseType="variant">
      <vt:variant>
        <vt:i4>6094850</vt:i4>
      </vt:variant>
      <vt:variant>
        <vt:i4>-1</vt:i4>
      </vt:variant>
      <vt:variant>
        <vt:i4>1050</vt:i4>
      </vt:variant>
      <vt:variant>
        <vt:i4>1</vt:i4>
      </vt:variant>
      <vt:variant>
        <vt:lpwstr>http://www.pen.k12.va.us/Div/Winchester/jhhs/math/lessons/algebra/grapha.jpg</vt:lpwstr>
      </vt:variant>
      <vt:variant>
        <vt:lpwstr/>
      </vt:variant>
      <vt:variant>
        <vt:i4>6094850</vt:i4>
      </vt:variant>
      <vt:variant>
        <vt:i4>-1</vt:i4>
      </vt:variant>
      <vt:variant>
        <vt:i4>1051</vt:i4>
      </vt:variant>
      <vt:variant>
        <vt:i4>1</vt:i4>
      </vt:variant>
      <vt:variant>
        <vt:lpwstr>http://www.pen.k12.va.us/Div/Winchester/jhhs/math/lessons/algebra/grapha.jpg</vt:lpwstr>
      </vt:variant>
      <vt:variant>
        <vt:lpwstr/>
      </vt:variant>
      <vt:variant>
        <vt:i4>6094850</vt:i4>
      </vt:variant>
      <vt:variant>
        <vt:i4>-1</vt:i4>
      </vt:variant>
      <vt:variant>
        <vt:i4>1052</vt:i4>
      </vt:variant>
      <vt:variant>
        <vt:i4>1</vt:i4>
      </vt:variant>
      <vt:variant>
        <vt:lpwstr>http://www.pen.k12.va.us/Div/Winchester/jhhs/math/lessons/algebra/grapha.jpg</vt:lpwstr>
      </vt:variant>
      <vt:variant>
        <vt:lpwstr/>
      </vt:variant>
      <vt:variant>
        <vt:i4>6094850</vt:i4>
      </vt:variant>
      <vt:variant>
        <vt:i4>-1</vt:i4>
      </vt:variant>
      <vt:variant>
        <vt:i4>1053</vt:i4>
      </vt:variant>
      <vt:variant>
        <vt:i4>1</vt:i4>
      </vt:variant>
      <vt:variant>
        <vt:lpwstr>http://www.pen.k12.va.us/Div/Winchester/jhhs/math/lessons/algebra/grapha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Plan</dc:title>
  <dc:creator>Stephanie Moore</dc:creator>
  <cp:lastModifiedBy>Default Name</cp:lastModifiedBy>
  <cp:revision>3</cp:revision>
  <cp:lastPrinted>2007-02-08T18:34:00Z</cp:lastPrinted>
  <dcterms:created xsi:type="dcterms:W3CDTF">2013-01-13T02:19:00Z</dcterms:created>
  <dcterms:modified xsi:type="dcterms:W3CDTF">2013-01-13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